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DD2151B" w14:textId="77777777" w:rsidR="00FC4A50" w:rsidRDefault="00FC4A50" w:rsidP="00FC4A50">
      <w:pPr>
        <w:rPr>
          <w:sz w:val="28"/>
          <w:szCs w:val="28"/>
        </w:rPr>
      </w:pPr>
      <w:r w:rsidRPr="00A04360">
        <w:rPr>
          <w:b/>
          <w:sz w:val="28"/>
          <w:szCs w:val="28"/>
        </w:rPr>
        <w:t>HỌ VÀ TÊN HS:</w:t>
      </w:r>
      <w:r>
        <w:rPr>
          <w:sz w:val="28"/>
          <w:szCs w:val="28"/>
        </w:rPr>
        <w:t xml:space="preserve"> ………………………………………..</w:t>
      </w:r>
    </w:p>
    <w:p w14:paraId="3F807411" w14:textId="183D8EDC" w:rsidR="00FC4A50" w:rsidRDefault="00FC4A50" w:rsidP="00FC4A50">
      <w:pPr>
        <w:rPr>
          <w:sz w:val="28"/>
          <w:szCs w:val="28"/>
        </w:rPr>
      </w:pPr>
      <w:r w:rsidRPr="00A04360">
        <w:rPr>
          <w:b/>
          <w:sz w:val="28"/>
          <w:szCs w:val="28"/>
        </w:rPr>
        <w:t>LỚP:</w:t>
      </w:r>
      <w:r>
        <w:rPr>
          <w:sz w:val="28"/>
          <w:szCs w:val="28"/>
        </w:rPr>
        <w:t xml:space="preserve"> ……………..</w:t>
      </w:r>
    </w:p>
    <w:p w14:paraId="0C9E491E" w14:textId="2F67CA68" w:rsidR="000D739C" w:rsidRDefault="000D739C" w:rsidP="00FC4A50">
      <w:pPr>
        <w:rPr>
          <w:sz w:val="28"/>
          <w:szCs w:val="28"/>
        </w:rPr>
      </w:pPr>
    </w:p>
    <w:p w14:paraId="1EFC5FAC" w14:textId="77777777" w:rsidR="00EA308F" w:rsidRDefault="00EA308F" w:rsidP="00EA308F">
      <w:pPr>
        <w:jc w:val="center"/>
        <w:rPr>
          <w:b/>
          <w:sz w:val="32"/>
          <w:szCs w:val="32"/>
        </w:rPr>
      </w:pPr>
      <w:r w:rsidRPr="000557F5">
        <w:rPr>
          <w:b/>
          <w:sz w:val="32"/>
          <w:szCs w:val="32"/>
        </w:rPr>
        <w:t>CỘNG, TRỪ ĐA THỨC</w:t>
      </w:r>
      <w:r>
        <w:rPr>
          <w:b/>
          <w:sz w:val="32"/>
          <w:szCs w:val="32"/>
        </w:rPr>
        <w:t xml:space="preserve"> – LUYỆN TẬP</w:t>
      </w:r>
    </w:p>
    <w:p w14:paraId="52EF1B3B" w14:textId="77777777" w:rsidR="00EA308F" w:rsidRDefault="00EA308F" w:rsidP="00EA308F">
      <w:pPr>
        <w:jc w:val="center"/>
        <w:rPr>
          <w:b/>
          <w:sz w:val="32"/>
          <w:szCs w:val="32"/>
        </w:rPr>
      </w:pPr>
    </w:p>
    <w:p w14:paraId="39F486CB" w14:textId="77777777" w:rsidR="00EA308F" w:rsidRPr="006C464D" w:rsidRDefault="00EA308F" w:rsidP="00EA308F">
      <w:pPr>
        <w:spacing w:before="40" w:after="40"/>
        <w:jc w:val="left"/>
        <w:rPr>
          <w:b/>
          <w:i/>
          <w:u w:val="single"/>
        </w:rPr>
      </w:pPr>
      <w:r w:rsidRPr="006C464D">
        <w:rPr>
          <w:b/>
          <w:i/>
          <w:u w:val="single"/>
        </w:rPr>
        <w:t>1. Cộng 2 Đa thức</w:t>
      </w:r>
    </w:p>
    <w:p w14:paraId="74E3E3D9" w14:textId="77777777" w:rsidR="00EA308F" w:rsidRPr="003137BD" w:rsidRDefault="00EA308F" w:rsidP="00EA308F">
      <w:pPr>
        <w:spacing w:before="40" w:after="40"/>
        <w:jc w:val="left"/>
        <w:rPr>
          <w:b/>
          <w:i/>
        </w:rPr>
      </w:pPr>
      <w:r w:rsidRPr="003137BD">
        <w:rPr>
          <w:b/>
          <w:i/>
        </w:rPr>
        <w:t>a, Ví dụ (SGK-39)</w:t>
      </w:r>
    </w:p>
    <w:p w14:paraId="65A8EE52" w14:textId="77777777" w:rsidR="00EA308F" w:rsidRPr="003137BD" w:rsidRDefault="00EA308F" w:rsidP="00EA308F">
      <w:pPr>
        <w:jc w:val="left"/>
        <w:rPr>
          <w:rFonts w:ascii=".VnTime" w:hAnsi=".VnTime"/>
          <w:lang w:val="nl-NL"/>
        </w:rPr>
      </w:pPr>
      <w:r w:rsidRPr="003137BD">
        <w:rPr>
          <w:rFonts w:ascii=".VnTime" w:hAnsi=".VnTime"/>
          <w:lang w:val="nl-NL"/>
        </w:rPr>
        <w:t>M + N = (5x</w:t>
      </w:r>
      <w:r w:rsidRPr="003137BD">
        <w:rPr>
          <w:rFonts w:ascii=".VnTime" w:hAnsi=".VnTime"/>
          <w:noProof/>
          <w:position w:val="-4"/>
        </w:rPr>
        <w:drawing>
          <wp:inline distT="0" distB="0" distL="0" distR="0" wp14:anchorId="78E136F9" wp14:editId="7306F0AE">
            <wp:extent cx="100330" cy="1905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rFonts w:ascii=".VnTime" w:hAnsi=".VnTime"/>
          <w:lang w:val="nl-NL"/>
        </w:rPr>
        <w:t>y + 5x - 3) + (xyz - 4x</w:t>
      </w:r>
      <w:r w:rsidRPr="003137BD">
        <w:rPr>
          <w:rFonts w:ascii=".VnTime" w:hAnsi=".VnTime"/>
          <w:noProof/>
          <w:position w:val="-4"/>
        </w:rPr>
        <w:drawing>
          <wp:inline distT="0" distB="0" distL="0" distR="0" wp14:anchorId="6C4C37B9" wp14:editId="43029F6E">
            <wp:extent cx="100330" cy="1905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rFonts w:ascii=".VnTime" w:hAnsi=".VnTime"/>
          <w:lang w:val="nl-NL"/>
        </w:rPr>
        <w:t xml:space="preserve">y + 5x - </w:t>
      </w:r>
      <w:r w:rsidRPr="003137BD">
        <w:rPr>
          <w:rFonts w:ascii=".VnTime" w:hAnsi=".VnTime"/>
          <w:noProof/>
          <w:position w:val="-24"/>
        </w:rPr>
        <w:drawing>
          <wp:inline distT="0" distB="0" distL="0" distR="0" wp14:anchorId="56AB161A" wp14:editId="7C7BC6CC">
            <wp:extent cx="152400" cy="395605"/>
            <wp:effectExtent l="0" t="0" r="0" b="444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rFonts w:ascii=".VnTime" w:hAnsi=".VnTime"/>
          <w:lang w:val="nl-NL"/>
        </w:rPr>
        <w:t>)</w:t>
      </w:r>
    </w:p>
    <w:p w14:paraId="1CCBAE9C" w14:textId="77777777" w:rsidR="00EA308F" w:rsidRPr="003137BD" w:rsidRDefault="00EA308F" w:rsidP="00EA308F">
      <w:pPr>
        <w:jc w:val="left"/>
        <w:rPr>
          <w:rFonts w:ascii=".VnTime" w:hAnsi=".VnTime"/>
          <w:lang w:val="nl-NL"/>
        </w:rPr>
      </w:pPr>
      <w:r w:rsidRPr="003137BD">
        <w:rPr>
          <w:rFonts w:ascii=".VnTime" w:hAnsi=".VnTime"/>
          <w:lang w:val="nl-NL"/>
        </w:rPr>
        <w:t>= (5x</w:t>
      </w:r>
      <w:r w:rsidRPr="003137BD">
        <w:rPr>
          <w:rFonts w:ascii=".VnTime" w:hAnsi=".VnTime"/>
          <w:noProof/>
          <w:position w:val="-4"/>
        </w:rPr>
        <w:drawing>
          <wp:inline distT="0" distB="0" distL="0" distR="0" wp14:anchorId="33867AC5" wp14:editId="49209861">
            <wp:extent cx="100330" cy="1905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rFonts w:ascii=".VnTime" w:hAnsi=".VnTime"/>
          <w:lang w:val="nl-NL"/>
        </w:rPr>
        <w:t>y + 5x - 3 + xyz - 4x</w:t>
      </w:r>
      <w:r w:rsidRPr="003137BD">
        <w:rPr>
          <w:rFonts w:ascii=".VnTime" w:hAnsi=".VnTime"/>
          <w:noProof/>
          <w:position w:val="-4"/>
        </w:rPr>
        <w:drawing>
          <wp:inline distT="0" distB="0" distL="0" distR="0" wp14:anchorId="02829FA7" wp14:editId="6833780C">
            <wp:extent cx="100330" cy="1905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rFonts w:ascii=".VnTime" w:hAnsi=".VnTime"/>
          <w:lang w:val="nl-NL"/>
        </w:rPr>
        <w:t xml:space="preserve">y + 5x - </w:t>
      </w:r>
      <w:r w:rsidRPr="003137BD">
        <w:rPr>
          <w:rFonts w:ascii=".VnTime" w:hAnsi=".VnTime"/>
          <w:noProof/>
          <w:position w:val="-24"/>
        </w:rPr>
        <w:drawing>
          <wp:inline distT="0" distB="0" distL="0" distR="0" wp14:anchorId="19914EEA" wp14:editId="768D165C">
            <wp:extent cx="152400" cy="395605"/>
            <wp:effectExtent l="0" t="0" r="0" b="444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F662F3" w14:textId="77777777" w:rsidR="00EA308F" w:rsidRPr="003137BD" w:rsidRDefault="00EA308F" w:rsidP="00EA308F">
      <w:pPr>
        <w:jc w:val="left"/>
        <w:rPr>
          <w:rFonts w:ascii=".VnTime" w:hAnsi=".VnTime"/>
          <w:lang w:val="nl-NL"/>
        </w:rPr>
      </w:pPr>
      <w:r w:rsidRPr="003137BD">
        <w:rPr>
          <w:rFonts w:ascii=".VnTime" w:hAnsi=".VnTime"/>
          <w:lang w:val="nl-NL"/>
        </w:rPr>
        <w:t>= (5x</w:t>
      </w:r>
      <w:r w:rsidRPr="003137BD">
        <w:rPr>
          <w:rFonts w:ascii=".VnTime" w:hAnsi=".VnTime"/>
          <w:noProof/>
          <w:position w:val="-4"/>
        </w:rPr>
        <w:drawing>
          <wp:inline distT="0" distB="0" distL="0" distR="0" wp14:anchorId="1D9FBFD6" wp14:editId="148F2453">
            <wp:extent cx="100330" cy="1905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rFonts w:ascii=".VnTime" w:hAnsi=".VnTime"/>
          <w:lang w:val="nl-NL"/>
        </w:rPr>
        <w:t>y - 4x</w:t>
      </w:r>
      <w:r w:rsidRPr="003137BD">
        <w:rPr>
          <w:rFonts w:ascii=".VnTime" w:hAnsi=".VnTime"/>
          <w:noProof/>
          <w:position w:val="-4"/>
        </w:rPr>
        <w:drawing>
          <wp:inline distT="0" distB="0" distL="0" distR="0" wp14:anchorId="527144BD" wp14:editId="5E66F687">
            <wp:extent cx="100330" cy="1905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rFonts w:ascii=".VnTime" w:hAnsi=".VnTime"/>
          <w:lang w:val="nl-NL"/>
        </w:rPr>
        <w:t xml:space="preserve">y) + (5x + 5x) + (xyz) + (-3 - </w:t>
      </w:r>
      <w:r w:rsidRPr="003137BD">
        <w:rPr>
          <w:rFonts w:ascii=".VnTime" w:hAnsi=".VnTime"/>
          <w:noProof/>
          <w:position w:val="-24"/>
        </w:rPr>
        <w:drawing>
          <wp:inline distT="0" distB="0" distL="0" distR="0" wp14:anchorId="2F0C7A27" wp14:editId="0CB6ED3B">
            <wp:extent cx="152400" cy="395605"/>
            <wp:effectExtent l="0" t="0" r="0" b="444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rFonts w:ascii=".VnTime" w:hAnsi=".VnTime"/>
          <w:lang w:val="nl-NL"/>
        </w:rPr>
        <w:t>)</w:t>
      </w:r>
    </w:p>
    <w:p w14:paraId="233EDAAC" w14:textId="77777777" w:rsidR="00EA308F" w:rsidRPr="003137BD" w:rsidRDefault="00EA308F" w:rsidP="00EA308F">
      <w:pPr>
        <w:jc w:val="left"/>
        <w:rPr>
          <w:rFonts w:ascii=".VnTime" w:hAnsi=".VnTime"/>
          <w:lang w:val="nl-NL"/>
        </w:rPr>
      </w:pPr>
      <w:r w:rsidRPr="003137BD">
        <w:rPr>
          <w:rFonts w:ascii=".VnTime" w:hAnsi=".VnTime"/>
          <w:lang w:val="nl-NL"/>
        </w:rPr>
        <w:t>= x</w:t>
      </w:r>
      <w:r w:rsidRPr="003137BD">
        <w:rPr>
          <w:rFonts w:ascii=".VnTime" w:hAnsi=".VnTime"/>
          <w:noProof/>
          <w:position w:val="-4"/>
        </w:rPr>
        <w:drawing>
          <wp:inline distT="0" distB="0" distL="0" distR="0" wp14:anchorId="60B7B9B6" wp14:editId="035C6DB0">
            <wp:extent cx="100330" cy="1905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rFonts w:ascii=".VnTime" w:hAnsi=".VnTime"/>
          <w:lang w:val="nl-NL"/>
        </w:rPr>
        <w:t>y + 10x + xyz - 3</w:t>
      </w:r>
      <w:r w:rsidRPr="003137BD">
        <w:rPr>
          <w:rFonts w:ascii=".VnTime" w:hAnsi=".VnTime"/>
          <w:noProof/>
          <w:position w:val="-24"/>
        </w:rPr>
        <w:drawing>
          <wp:inline distT="0" distB="0" distL="0" distR="0" wp14:anchorId="0BE8A200" wp14:editId="769BA227">
            <wp:extent cx="152400" cy="395605"/>
            <wp:effectExtent l="0" t="0" r="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57BC85" w14:textId="77777777" w:rsidR="00EA308F" w:rsidRPr="006C464D" w:rsidRDefault="00EA308F" w:rsidP="00EA308F">
      <w:pPr>
        <w:tabs>
          <w:tab w:val="right" w:pos="3264"/>
        </w:tabs>
        <w:spacing w:before="40" w:after="40"/>
        <w:jc w:val="left"/>
        <w:rPr>
          <w:i/>
          <w:lang w:val="fr-FR"/>
        </w:rPr>
      </w:pPr>
      <w:r w:rsidRPr="003137BD">
        <w:rPr>
          <w:b/>
          <w:i/>
          <w:lang w:val="fr-FR"/>
        </w:rPr>
        <w:t>b, Bài ?1 (SGK-39)</w:t>
      </w:r>
    </w:p>
    <w:p w14:paraId="69E81175" w14:textId="77777777" w:rsidR="00EA308F" w:rsidRDefault="00EA308F" w:rsidP="00EA308F">
      <w:pPr>
        <w:jc w:val="left"/>
        <w:rPr>
          <w:b/>
          <w:i/>
          <w:lang w:val="fr-FR"/>
        </w:rPr>
      </w:pPr>
      <w:r w:rsidRPr="003137BD">
        <w:rPr>
          <w:b/>
          <w:i/>
          <w:lang w:val="fr-FR"/>
        </w:rPr>
        <w:t xml:space="preserve">c, Quy tắc (SGK-39): </w:t>
      </w:r>
    </w:p>
    <w:p w14:paraId="06F298DD" w14:textId="77777777" w:rsidR="00EA308F" w:rsidRPr="00087DD5" w:rsidRDefault="00EA308F" w:rsidP="00EA308F">
      <w:pPr>
        <w:jc w:val="left"/>
        <w:rPr>
          <w:b/>
          <w:sz w:val="32"/>
          <w:szCs w:val="32"/>
          <w:lang w:val="fr-FR"/>
        </w:rPr>
      </w:pPr>
    </w:p>
    <w:p w14:paraId="23DF0438" w14:textId="77777777" w:rsidR="00EA308F" w:rsidRPr="006C464D" w:rsidRDefault="00EA308F" w:rsidP="00EA308F">
      <w:pPr>
        <w:spacing w:before="40" w:after="40"/>
        <w:jc w:val="left"/>
        <w:rPr>
          <w:b/>
          <w:i/>
          <w:u w:val="single"/>
          <w:lang w:val="fr-FR"/>
        </w:rPr>
      </w:pPr>
      <w:r w:rsidRPr="006C464D">
        <w:rPr>
          <w:b/>
          <w:i/>
          <w:u w:val="single"/>
          <w:lang w:val="fr-FR"/>
        </w:rPr>
        <w:t>2.- Trừ hai đa thức:</w:t>
      </w:r>
    </w:p>
    <w:p w14:paraId="3DB19915" w14:textId="77777777" w:rsidR="00EA308F" w:rsidRPr="003137BD" w:rsidRDefault="00EA308F" w:rsidP="00EA308F">
      <w:pPr>
        <w:spacing w:before="40" w:after="40"/>
        <w:jc w:val="left"/>
        <w:rPr>
          <w:b/>
          <w:i/>
          <w:lang w:val="fr-FR"/>
        </w:rPr>
      </w:pPr>
      <w:r w:rsidRPr="003137BD">
        <w:rPr>
          <w:b/>
          <w:i/>
          <w:lang w:val="fr-FR"/>
        </w:rPr>
        <w:t>a, Ví dụ: (SGK-39)</w:t>
      </w:r>
    </w:p>
    <w:p w14:paraId="614A9212" w14:textId="77777777" w:rsidR="00EA308F" w:rsidRPr="003137BD" w:rsidRDefault="00EA308F" w:rsidP="00EA308F">
      <w:pPr>
        <w:jc w:val="left"/>
        <w:rPr>
          <w:rFonts w:ascii=".VnTime" w:hAnsi=".VnTime"/>
          <w:lang w:val="nl-NL"/>
        </w:rPr>
      </w:pPr>
      <w:r w:rsidRPr="003137BD">
        <w:rPr>
          <w:rFonts w:ascii=".VnTime" w:hAnsi=".VnTime"/>
          <w:lang w:val="nl-NL"/>
        </w:rPr>
        <w:t>P - Q = (5x</w:t>
      </w:r>
      <w:r w:rsidRPr="003137BD">
        <w:rPr>
          <w:rFonts w:ascii=".VnTime" w:hAnsi=".VnTime"/>
          <w:noProof/>
          <w:position w:val="-4"/>
        </w:rPr>
        <w:drawing>
          <wp:inline distT="0" distB="0" distL="0" distR="0" wp14:anchorId="4BA8AF4C" wp14:editId="2159DDA3">
            <wp:extent cx="100330" cy="1905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rFonts w:ascii=".VnTime" w:hAnsi=".VnTime"/>
          <w:lang w:val="nl-NL"/>
        </w:rPr>
        <w:t>y + 4xy</w:t>
      </w:r>
      <w:r w:rsidRPr="003137BD">
        <w:rPr>
          <w:rFonts w:ascii=".VnTime" w:hAnsi=".VnTime"/>
          <w:noProof/>
          <w:position w:val="-4"/>
        </w:rPr>
        <w:drawing>
          <wp:inline distT="0" distB="0" distL="0" distR="0" wp14:anchorId="0F9886B1" wp14:editId="6973EAEC">
            <wp:extent cx="100330" cy="1905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rFonts w:ascii=".VnTime" w:hAnsi=".VnTime"/>
          <w:lang w:val="nl-NL"/>
        </w:rPr>
        <w:t xml:space="preserve"> + 5x - 3) - (xyz - 4x</w:t>
      </w:r>
      <w:r w:rsidRPr="003137BD">
        <w:rPr>
          <w:rFonts w:ascii=".VnTime" w:hAnsi=".VnTime"/>
          <w:noProof/>
          <w:position w:val="-4"/>
        </w:rPr>
        <w:drawing>
          <wp:inline distT="0" distB="0" distL="0" distR="0" wp14:anchorId="1F084989" wp14:editId="1BF9D288">
            <wp:extent cx="100330" cy="1905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rFonts w:ascii=".VnTime" w:hAnsi=".VnTime"/>
          <w:lang w:val="nl-NL"/>
        </w:rPr>
        <w:t>y + xy</w:t>
      </w:r>
      <w:r w:rsidRPr="003137BD">
        <w:rPr>
          <w:rFonts w:ascii=".VnTime" w:hAnsi=".VnTime"/>
          <w:noProof/>
          <w:position w:val="-4"/>
        </w:rPr>
        <w:drawing>
          <wp:inline distT="0" distB="0" distL="0" distR="0" wp14:anchorId="5A0E6300" wp14:editId="74F8EEA8">
            <wp:extent cx="100330" cy="1905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rFonts w:ascii=".VnTime" w:hAnsi=".VnTime"/>
          <w:lang w:val="nl-NL"/>
        </w:rPr>
        <w:t xml:space="preserve"> + 5x - </w:t>
      </w:r>
      <w:r w:rsidRPr="003137BD">
        <w:rPr>
          <w:rFonts w:ascii=".VnTime" w:hAnsi=".VnTime"/>
          <w:noProof/>
          <w:position w:val="-24"/>
        </w:rPr>
        <w:drawing>
          <wp:inline distT="0" distB="0" distL="0" distR="0" wp14:anchorId="0CE8A64F" wp14:editId="5440E12A">
            <wp:extent cx="152400" cy="395605"/>
            <wp:effectExtent l="0" t="0" r="0" b="444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rFonts w:ascii=".VnTime" w:hAnsi=".VnTime"/>
          <w:lang w:val="nl-NL"/>
        </w:rPr>
        <w:t>)</w:t>
      </w:r>
    </w:p>
    <w:p w14:paraId="04D29568" w14:textId="77777777" w:rsidR="00EA308F" w:rsidRPr="003137BD" w:rsidRDefault="00EA308F" w:rsidP="00EA308F">
      <w:pPr>
        <w:jc w:val="left"/>
        <w:rPr>
          <w:rFonts w:ascii=".VnTime" w:hAnsi=".VnTime"/>
          <w:lang w:val="nl-NL"/>
        </w:rPr>
      </w:pPr>
      <w:r w:rsidRPr="003137BD">
        <w:rPr>
          <w:rFonts w:ascii=".VnTime" w:hAnsi=".VnTime"/>
          <w:lang w:val="nl-NL"/>
        </w:rPr>
        <w:t>= (5x</w:t>
      </w:r>
      <w:r w:rsidRPr="003137BD">
        <w:rPr>
          <w:rFonts w:ascii=".VnTime" w:hAnsi=".VnTime"/>
          <w:noProof/>
          <w:position w:val="-4"/>
        </w:rPr>
        <w:drawing>
          <wp:inline distT="0" distB="0" distL="0" distR="0" wp14:anchorId="580AF880" wp14:editId="37EC2416">
            <wp:extent cx="100330" cy="1905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rFonts w:ascii=".VnTime" w:hAnsi=".VnTime"/>
          <w:lang w:val="nl-NL"/>
        </w:rPr>
        <w:t>y + 4x</w:t>
      </w:r>
      <w:r w:rsidRPr="003137BD">
        <w:rPr>
          <w:rFonts w:ascii=".VnTime" w:hAnsi=".VnTime"/>
          <w:noProof/>
          <w:position w:val="-4"/>
        </w:rPr>
        <w:drawing>
          <wp:inline distT="0" distB="0" distL="0" distR="0" wp14:anchorId="793134CF" wp14:editId="6FC3DAB7">
            <wp:extent cx="100330" cy="1905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rFonts w:ascii=".VnTime" w:hAnsi=".VnTime"/>
          <w:lang w:val="nl-NL"/>
        </w:rPr>
        <w:t>y) + (- 4xy</w:t>
      </w:r>
      <w:r w:rsidRPr="003137BD">
        <w:rPr>
          <w:rFonts w:ascii=".VnTime" w:hAnsi=".VnTime"/>
          <w:noProof/>
          <w:position w:val="-4"/>
        </w:rPr>
        <w:drawing>
          <wp:inline distT="0" distB="0" distL="0" distR="0" wp14:anchorId="47AA7F83" wp14:editId="72EAA71E">
            <wp:extent cx="100330" cy="1905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rFonts w:ascii=".VnTime" w:hAnsi=".VnTime"/>
          <w:lang w:val="nl-NL"/>
        </w:rPr>
        <w:t xml:space="preserve"> - xy</w:t>
      </w:r>
      <w:r w:rsidRPr="003137BD">
        <w:rPr>
          <w:rFonts w:ascii=".VnTime" w:hAnsi=".VnTime"/>
          <w:noProof/>
          <w:position w:val="-4"/>
        </w:rPr>
        <w:drawing>
          <wp:inline distT="0" distB="0" distL="0" distR="0" wp14:anchorId="2F1A24A2" wp14:editId="18FC22B6">
            <wp:extent cx="100330" cy="1905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rFonts w:ascii=".VnTime" w:hAnsi=".VnTime"/>
          <w:lang w:val="nl-NL"/>
        </w:rPr>
        <w:t xml:space="preserve">) + (5x - 5x) - (xyz) + (-3 + </w:t>
      </w:r>
      <w:r w:rsidRPr="003137BD">
        <w:rPr>
          <w:rFonts w:ascii=".VnTime" w:hAnsi=".VnTime"/>
          <w:noProof/>
          <w:position w:val="-24"/>
        </w:rPr>
        <w:drawing>
          <wp:inline distT="0" distB="0" distL="0" distR="0" wp14:anchorId="1BCC5B03" wp14:editId="09CC5317">
            <wp:extent cx="152400" cy="395605"/>
            <wp:effectExtent l="0" t="0" r="0" b="444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rFonts w:ascii=".VnTime" w:hAnsi=".VnTime"/>
          <w:lang w:val="nl-NL"/>
        </w:rPr>
        <w:t>)</w:t>
      </w:r>
    </w:p>
    <w:p w14:paraId="1DBA7A98" w14:textId="77777777" w:rsidR="00EA308F" w:rsidRPr="003137BD" w:rsidRDefault="00EA308F" w:rsidP="00EA308F">
      <w:pPr>
        <w:jc w:val="left"/>
        <w:rPr>
          <w:rFonts w:ascii=".VnTime" w:hAnsi=".VnTime"/>
          <w:lang w:val="nl-NL"/>
        </w:rPr>
      </w:pPr>
      <w:r w:rsidRPr="003137BD">
        <w:rPr>
          <w:rFonts w:ascii=".VnTime" w:hAnsi=".VnTime"/>
          <w:lang w:val="nl-NL"/>
        </w:rPr>
        <w:t>= 9x</w:t>
      </w:r>
      <w:r w:rsidRPr="003137BD">
        <w:rPr>
          <w:rFonts w:ascii=".VnTime" w:hAnsi=".VnTime"/>
          <w:noProof/>
          <w:position w:val="-4"/>
        </w:rPr>
        <w:drawing>
          <wp:inline distT="0" distB="0" distL="0" distR="0" wp14:anchorId="7E9C5A64" wp14:editId="4F44A1A4">
            <wp:extent cx="100330" cy="1905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rFonts w:ascii=".VnTime" w:hAnsi=".VnTime"/>
          <w:lang w:val="nl-NL"/>
        </w:rPr>
        <w:t>y - 5xy</w:t>
      </w:r>
      <w:r w:rsidRPr="003137BD">
        <w:rPr>
          <w:rFonts w:ascii=".VnTime" w:hAnsi=".VnTime"/>
          <w:noProof/>
          <w:position w:val="-4"/>
        </w:rPr>
        <w:drawing>
          <wp:inline distT="0" distB="0" distL="0" distR="0" wp14:anchorId="16F9FF66" wp14:editId="0FC7B856">
            <wp:extent cx="100330" cy="1905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rFonts w:ascii=".VnTime" w:hAnsi=".VnTime"/>
          <w:lang w:val="nl-NL"/>
        </w:rPr>
        <w:t xml:space="preserve"> - xyz - 2</w:t>
      </w:r>
      <w:r w:rsidRPr="003137BD">
        <w:rPr>
          <w:rFonts w:ascii=".VnTime" w:hAnsi=".VnTime"/>
          <w:noProof/>
          <w:position w:val="-24"/>
        </w:rPr>
        <w:drawing>
          <wp:inline distT="0" distB="0" distL="0" distR="0" wp14:anchorId="7BF76B45" wp14:editId="5DDB2077">
            <wp:extent cx="152400" cy="395605"/>
            <wp:effectExtent l="0" t="0" r="0" b="444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FDDB75" w14:textId="77777777" w:rsidR="00EA308F" w:rsidRPr="006C464D" w:rsidRDefault="00EA308F" w:rsidP="00EA308F">
      <w:pPr>
        <w:spacing w:before="40" w:after="40"/>
        <w:jc w:val="left"/>
        <w:rPr>
          <w:b/>
          <w:i/>
          <w:spacing w:val="-4"/>
          <w:lang w:val="fr-FR"/>
        </w:rPr>
      </w:pPr>
      <w:r w:rsidRPr="003137BD">
        <w:rPr>
          <w:b/>
          <w:i/>
          <w:spacing w:val="-4"/>
          <w:lang w:val="fr-FR"/>
        </w:rPr>
        <w:t>b, Bài ? 2</w:t>
      </w:r>
    </w:p>
    <w:p w14:paraId="46D8E0DC" w14:textId="77777777" w:rsidR="00EA308F" w:rsidRPr="003137BD" w:rsidRDefault="00EA308F" w:rsidP="00EA308F">
      <w:pPr>
        <w:spacing w:before="40" w:after="40"/>
        <w:jc w:val="left"/>
        <w:rPr>
          <w:b/>
          <w:i/>
          <w:lang w:val="fr-FR"/>
        </w:rPr>
      </w:pPr>
      <w:r w:rsidRPr="003137BD">
        <w:rPr>
          <w:b/>
          <w:i/>
          <w:spacing w:val="-4"/>
          <w:lang w:val="fr-FR"/>
        </w:rPr>
        <w:t xml:space="preserve">c, Quy tắc (SGK-39): </w:t>
      </w:r>
    </w:p>
    <w:p w14:paraId="09372B19" w14:textId="77777777" w:rsidR="00EA308F" w:rsidRPr="00087DD5" w:rsidRDefault="00EA308F" w:rsidP="00EA308F">
      <w:pPr>
        <w:jc w:val="left"/>
        <w:rPr>
          <w:b/>
          <w:i/>
          <w:iCs/>
          <w:u w:val="single"/>
          <w:lang w:val="fr-FR"/>
        </w:rPr>
      </w:pPr>
      <w:r w:rsidRPr="00087DD5">
        <w:rPr>
          <w:b/>
          <w:i/>
          <w:iCs/>
          <w:u w:val="single"/>
          <w:lang w:val="fr-FR"/>
        </w:rPr>
        <w:t>3- Bài tập</w:t>
      </w:r>
    </w:p>
    <w:p w14:paraId="247D0306" w14:textId="77777777" w:rsidR="00EA308F" w:rsidRPr="003137BD" w:rsidRDefault="00EA308F" w:rsidP="00EA308F">
      <w:pPr>
        <w:spacing w:before="40" w:after="40"/>
        <w:rPr>
          <w:b/>
          <w:i/>
          <w:lang w:val="fr-FR"/>
        </w:rPr>
      </w:pPr>
      <w:r w:rsidRPr="003137BD">
        <w:rPr>
          <w:b/>
          <w:i/>
          <w:lang w:val="fr-FR"/>
        </w:rPr>
        <w:t>Bài 29 (SGK.40)</w:t>
      </w:r>
    </w:p>
    <w:p w14:paraId="6AE9C5B5" w14:textId="77777777" w:rsidR="00EA308F" w:rsidRPr="003137BD" w:rsidRDefault="00EA308F" w:rsidP="00EA308F">
      <w:pPr>
        <w:spacing w:before="40" w:after="40"/>
        <w:rPr>
          <w:lang w:val="fr-FR"/>
        </w:rPr>
      </w:pPr>
      <w:r w:rsidRPr="003137BD">
        <w:rPr>
          <w:lang w:val="fr-FR"/>
        </w:rPr>
        <w:t>a, (x + y) + (x - y)</w:t>
      </w:r>
    </w:p>
    <w:p w14:paraId="2552AA5D" w14:textId="77777777" w:rsidR="00EA308F" w:rsidRPr="003137BD" w:rsidRDefault="00EA308F" w:rsidP="00EA308F">
      <w:pPr>
        <w:spacing w:before="40" w:after="40"/>
        <w:rPr>
          <w:lang w:val="fr-FR"/>
        </w:rPr>
      </w:pPr>
      <w:r w:rsidRPr="003137BD">
        <w:rPr>
          <w:lang w:val="fr-FR"/>
        </w:rPr>
        <w:t>= x + y + x - y</w:t>
      </w:r>
    </w:p>
    <w:p w14:paraId="6F5E8421" w14:textId="77777777" w:rsidR="00EA308F" w:rsidRPr="003137BD" w:rsidRDefault="00EA308F" w:rsidP="00EA308F">
      <w:pPr>
        <w:spacing w:before="40" w:after="40"/>
        <w:rPr>
          <w:lang w:val="fr-FR"/>
        </w:rPr>
      </w:pPr>
      <w:r w:rsidRPr="003137BD">
        <w:rPr>
          <w:lang w:val="fr-FR"/>
        </w:rPr>
        <w:t>= x + x + y - y</w:t>
      </w:r>
    </w:p>
    <w:p w14:paraId="17FFD7BB" w14:textId="77777777" w:rsidR="00EA308F" w:rsidRPr="003137BD" w:rsidRDefault="00EA308F" w:rsidP="00EA308F">
      <w:pPr>
        <w:spacing w:before="40" w:after="40"/>
        <w:rPr>
          <w:lang w:val="fr-FR"/>
        </w:rPr>
      </w:pPr>
      <w:r w:rsidRPr="003137BD">
        <w:rPr>
          <w:lang w:val="fr-FR"/>
        </w:rPr>
        <w:t>= 2x</w:t>
      </w:r>
    </w:p>
    <w:p w14:paraId="4D03F095" w14:textId="77777777" w:rsidR="00EA308F" w:rsidRPr="003137BD" w:rsidRDefault="00EA308F" w:rsidP="00EA308F">
      <w:pPr>
        <w:spacing w:before="40" w:after="40"/>
        <w:rPr>
          <w:lang w:val="fr-FR"/>
        </w:rPr>
      </w:pPr>
      <w:r w:rsidRPr="003137BD">
        <w:rPr>
          <w:lang w:val="fr-FR"/>
        </w:rPr>
        <w:t>b, (x + y) - (x - y)</w:t>
      </w:r>
    </w:p>
    <w:p w14:paraId="2B316131" w14:textId="77777777" w:rsidR="00EA308F" w:rsidRPr="003137BD" w:rsidRDefault="00EA308F" w:rsidP="00EA308F">
      <w:pPr>
        <w:spacing w:before="40" w:after="40"/>
        <w:rPr>
          <w:lang w:val="fr-FR"/>
        </w:rPr>
      </w:pPr>
      <w:r w:rsidRPr="003137BD">
        <w:rPr>
          <w:lang w:val="fr-FR"/>
        </w:rPr>
        <w:t>= x + y - x + y</w:t>
      </w:r>
    </w:p>
    <w:p w14:paraId="206A5F35" w14:textId="77777777" w:rsidR="00EA308F" w:rsidRPr="003137BD" w:rsidRDefault="00EA308F" w:rsidP="00EA308F">
      <w:pPr>
        <w:spacing w:before="40" w:after="40"/>
        <w:rPr>
          <w:lang w:val="fr-FR"/>
        </w:rPr>
      </w:pPr>
      <w:r w:rsidRPr="003137BD">
        <w:rPr>
          <w:lang w:val="fr-FR"/>
        </w:rPr>
        <w:t>= x - x + y + y</w:t>
      </w:r>
    </w:p>
    <w:p w14:paraId="2BD335E5" w14:textId="77777777" w:rsidR="00EA308F" w:rsidRDefault="00EA308F" w:rsidP="00EA308F">
      <w:pPr>
        <w:rPr>
          <w:lang w:val="fr-FR"/>
        </w:rPr>
      </w:pPr>
      <w:r w:rsidRPr="003137BD">
        <w:rPr>
          <w:lang w:val="fr-FR"/>
        </w:rPr>
        <w:t>= 2y</w:t>
      </w:r>
    </w:p>
    <w:p w14:paraId="60C74A29" w14:textId="77777777" w:rsidR="00EA308F" w:rsidRPr="00087DD5" w:rsidRDefault="00EA308F" w:rsidP="00EA308F">
      <w:pPr>
        <w:spacing w:before="40" w:after="40"/>
        <w:rPr>
          <w:lang w:val="fr-FR"/>
        </w:rPr>
      </w:pPr>
      <w:r w:rsidRPr="00087DD5">
        <w:rPr>
          <w:b/>
          <w:i/>
          <w:lang w:val="fr-FR"/>
        </w:rPr>
        <w:lastRenderedPageBreak/>
        <w:t xml:space="preserve"> Bài 32.</w:t>
      </w:r>
      <w:r w:rsidRPr="00087DD5">
        <w:rPr>
          <w:b/>
          <w:lang w:val="fr-FR"/>
        </w:rPr>
        <w:t xml:space="preserve"> </w:t>
      </w:r>
      <w:r w:rsidRPr="00087DD5">
        <w:rPr>
          <w:lang w:val="fr-FR"/>
        </w:rPr>
        <w:t>Tìm đa thức P; Q</w:t>
      </w:r>
    </w:p>
    <w:p w14:paraId="5874FB08" w14:textId="77777777" w:rsidR="00EA308F" w:rsidRPr="003137BD" w:rsidRDefault="00EA308F" w:rsidP="00EA308F">
      <w:pPr>
        <w:spacing w:before="40" w:after="40"/>
        <w:rPr>
          <w:lang w:val="fr-FR"/>
        </w:rPr>
      </w:pPr>
      <w:r w:rsidRPr="003137BD">
        <w:rPr>
          <w:lang w:val="fr-FR"/>
        </w:rPr>
        <w:t>a,  P+(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–2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) = 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–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+3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– 1</w:t>
      </w:r>
    </w:p>
    <w:p w14:paraId="1ACF5094" w14:textId="77777777" w:rsidR="00EA308F" w:rsidRPr="003137BD" w:rsidRDefault="00EA308F" w:rsidP="00EA308F">
      <w:pPr>
        <w:spacing w:before="40" w:after="40"/>
        <w:rPr>
          <w:lang w:val="fr-FR"/>
        </w:rPr>
      </w:pPr>
      <w:r w:rsidRPr="003137BD">
        <w:rPr>
          <w:lang w:val="fr-FR"/>
        </w:rPr>
        <w:t>P = 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- 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+ 3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– 1 – (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-2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)</w:t>
      </w:r>
    </w:p>
    <w:p w14:paraId="1E52FC1C" w14:textId="77777777" w:rsidR="00EA308F" w:rsidRPr="003137BD" w:rsidRDefault="00EA308F" w:rsidP="00EA308F">
      <w:pPr>
        <w:spacing w:before="40" w:after="40"/>
        <w:rPr>
          <w:lang w:val="fr-FR"/>
        </w:rPr>
      </w:pPr>
      <w:r w:rsidRPr="003137BD">
        <w:rPr>
          <w:lang w:val="fr-FR"/>
        </w:rPr>
        <w:t>P = 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–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 3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– 1 – 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 2y</w:t>
      </w:r>
      <w:r w:rsidRPr="003137BD">
        <w:rPr>
          <w:vertAlign w:val="superscript"/>
          <w:lang w:val="fr-FR"/>
        </w:rPr>
        <w:t>2</w:t>
      </w:r>
    </w:p>
    <w:p w14:paraId="709E7671" w14:textId="77777777" w:rsidR="00EA308F" w:rsidRPr="003137BD" w:rsidRDefault="00EA308F" w:rsidP="00EA308F">
      <w:pPr>
        <w:spacing w:before="40" w:after="40"/>
        <w:rPr>
          <w:lang w:val="fr-FR"/>
        </w:rPr>
      </w:pPr>
      <w:r w:rsidRPr="003137BD">
        <w:rPr>
          <w:lang w:val="fr-FR"/>
        </w:rPr>
        <w:t>P = 4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 – 1</w:t>
      </w:r>
    </w:p>
    <w:p w14:paraId="0A32B6B4" w14:textId="77777777" w:rsidR="00EA308F" w:rsidRPr="003137BD" w:rsidRDefault="00EA308F" w:rsidP="00EA308F">
      <w:pPr>
        <w:spacing w:before="40" w:after="40"/>
        <w:rPr>
          <w:lang w:val="fr-FR"/>
        </w:rPr>
      </w:pPr>
      <w:r w:rsidRPr="003137BD">
        <w:rPr>
          <w:lang w:val="fr-FR"/>
        </w:rPr>
        <w:t>b, Q – (5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-xyz) = xy + 2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– 3xyz + 5</w:t>
      </w:r>
    </w:p>
    <w:p w14:paraId="5697CF5C" w14:textId="77777777" w:rsidR="00EA308F" w:rsidRPr="003137BD" w:rsidRDefault="00EA308F" w:rsidP="00EA308F">
      <w:pPr>
        <w:spacing w:before="40" w:after="40"/>
        <w:rPr>
          <w:lang w:val="fr-FR"/>
        </w:rPr>
      </w:pPr>
      <w:r w:rsidRPr="003137BD">
        <w:rPr>
          <w:lang w:val="fr-FR"/>
        </w:rPr>
        <w:t>Q = xy+2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–3xyz+5+(5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–xyz)</w:t>
      </w:r>
    </w:p>
    <w:p w14:paraId="18FAF090" w14:textId="77777777" w:rsidR="00EA308F" w:rsidRPr="003137BD" w:rsidRDefault="00EA308F" w:rsidP="00EA308F">
      <w:pPr>
        <w:spacing w:before="40" w:after="40"/>
        <w:rPr>
          <w:lang w:val="fr-FR"/>
        </w:rPr>
      </w:pPr>
      <w:r w:rsidRPr="003137BD">
        <w:rPr>
          <w:lang w:val="fr-FR"/>
        </w:rPr>
        <w:t>Q = xy+2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–3xyz+5+5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–xyz</w:t>
      </w:r>
    </w:p>
    <w:p w14:paraId="6DEB8C9E" w14:textId="77777777" w:rsidR="00EA308F" w:rsidRDefault="00EA308F" w:rsidP="00EA308F">
      <w:pPr>
        <w:rPr>
          <w:lang w:val="fr-FR"/>
        </w:rPr>
      </w:pPr>
      <w:r w:rsidRPr="003137BD">
        <w:rPr>
          <w:lang w:val="fr-FR"/>
        </w:rPr>
        <w:t>Q = 7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 xy – 4xyz + 5</w:t>
      </w:r>
    </w:p>
    <w:p w14:paraId="007E6E1B" w14:textId="77777777" w:rsidR="00EA308F" w:rsidRPr="003137BD" w:rsidRDefault="00EA308F" w:rsidP="00EA308F">
      <w:pPr>
        <w:spacing w:before="40" w:after="40"/>
        <w:rPr>
          <w:b/>
          <w:i/>
          <w:lang w:val="fr-FR"/>
        </w:rPr>
      </w:pPr>
      <w:r w:rsidRPr="003137BD">
        <w:rPr>
          <w:b/>
          <w:i/>
          <w:lang w:val="fr-FR"/>
        </w:rPr>
        <w:t>2. Bài 35 (SGK-40)</w:t>
      </w:r>
    </w:p>
    <w:p w14:paraId="0D52BA15" w14:textId="77777777" w:rsidR="00EA308F" w:rsidRPr="003137BD" w:rsidRDefault="00EA308F" w:rsidP="00EA308F">
      <w:pPr>
        <w:spacing w:before="40" w:after="40"/>
        <w:rPr>
          <w:lang w:val="fr-FR"/>
        </w:rPr>
      </w:pPr>
      <w:r w:rsidRPr="003137BD">
        <w:rPr>
          <w:lang w:val="fr-FR"/>
        </w:rPr>
        <w:t>Cho M = 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– 2xy + y</w:t>
      </w:r>
      <w:r w:rsidRPr="003137BD">
        <w:rPr>
          <w:vertAlign w:val="superscript"/>
          <w:lang w:val="fr-FR"/>
        </w:rPr>
        <w:t>2</w:t>
      </w:r>
    </w:p>
    <w:p w14:paraId="39B97AEB" w14:textId="77777777" w:rsidR="00EA308F" w:rsidRPr="003137BD" w:rsidRDefault="00EA308F" w:rsidP="00EA308F">
      <w:pPr>
        <w:spacing w:before="40" w:after="40"/>
        <w:rPr>
          <w:lang w:val="fr-FR"/>
        </w:rPr>
      </w:pPr>
      <w:r w:rsidRPr="003137BD">
        <w:rPr>
          <w:lang w:val="fr-FR"/>
        </w:rPr>
        <w:t xml:space="preserve">       N = 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 2xy + 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 1</w:t>
      </w:r>
    </w:p>
    <w:p w14:paraId="1BAD4CB2" w14:textId="77777777" w:rsidR="00EA308F" w:rsidRPr="003137BD" w:rsidRDefault="00EA308F" w:rsidP="00EA308F">
      <w:pPr>
        <w:spacing w:before="40" w:after="40"/>
        <w:rPr>
          <w:lang w:val="fr-FR"/>
        </w:rPr>
      </w:pPr>
      <w:r w:rsidRPr="003137BD">
        <w:rPr>
          <w:lang w:val="fr-FR"/>
        </w:rPr>
        <w:t>a, M + N = (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– 2xy + 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) + (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 2xy + 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 1) = 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– 2xy + 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 y2 + 2xy + x2 + 1 = 2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 2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 1</w:t>
      </w:r>
    </w:p>
    <w:p w14:paraId="62641730" w14:textId="77777777" w:rsidR="00EA308F" w:rsidRPr="003137BD" w:rsidRDefault="00EA308F" w:rsidP="00EA308F">
      <w:pPr>
        <w:spacing w:before="40" w:after="40"/>
        <w:rPr>
          <w:lang w:val="fr-FR"/>
        </w:rPr>
      </w:pPr>
      <w:r w:rsidRPr="003137BD">
        <w:rPr>
          <w:lang w:val="fr-FR"/>
        </w:rPr>
        <w:t>b, M – N = (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– 2xy + 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) – (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 2xy + 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 1) = 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– 2xy + 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– 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– 2xy –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– 1</w:t>
      </w:r>
    </w:p>
    <w:p w14:paraId="34DA7410" w14:textId="77777777" w:rsidR="00EA308F" w:rsidRPr="003137BD" w:rsidRDefault="00EA308F" w:rsidP="00EA308F">
      <w:pPr>
        <w:spacing w:before="40" w:after="40"/>
        <w:rPr>
          <w:lang w:val="fr-FR"/>
        </w:rPr>
      </w:pPr>
      <w:r w:rsidRPr="003137BD">
        <w:rPr>
          <w:lang w:val="fr-FR"/>
        </w:rPr>
        <w:t>= -4xy - 1</w:t>
      </w:r>
    </w:p>
    <w:p w14:paraId="3BA36BAB" w14:textId="77777777" w:rsidR="00EA308F" w:rsidRPr="003137BD" w:rsidRDefault="00EA308F" w:rsidP="00EA308F">
      <w:pPr>
        <w:spacing w:before="40" w:after="40"/>
        <w:rPr>
          <w:b/>
          <w:i/>
          <w:lang w:val="fr-FR"/>
        </w:rPr>
      </w:pPr>
    </w:p>
    <w:p w14:paraId="07666181" w14:textId="77777777" w:rsidR="00EA308F" w:rsidRPr="003137BD" w:rsidRDefault="00EA308F" w:rsidP="00EA308F">
      <w:pPr>
        <w:spacing w:before="40" w:after="40"/>
        <w:rPr>
          <w:b/>
          <w:i/>
          <w:vertAlign w:val="superscript"/>
          <w:lang w:val="fr-FR"/>
        </w:rPr>
      </w:pPr>
      <w:r w:rsidRPr="003137BD">
        <w:rPr>
          <w:b/>
          <w:i/>
          <w:lang w:val="fr-FR"/>
        </w:rPr>
        <w:t>3. Bài 36: Tính giá trị của mỗi đa thức:</w:t>
      </w:r>
    </w:p>
    <w:p w14:paraId="7DB7584B" w14:textId="77777777" w:rsidR="00EA308F" w:rsidRPr="003137BD" w:rsidRDefault="00EA308F" w:rsidP="00EA308F">
      <w:pPr>
        <w:spacing w:before="40" w:after="40"/>
        <w:rPr>
          <w:lang w:val="fr-FR"/>
        </w:rPr>
      </w:pPr>
      <w:r w:rsidRPr="003137BD">
        <w:rPr>
          <w:lang w:val="fr-FR"/>
        </w:rPr>
        <w:t>a, M = 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 2xy -3x</w:t>
      </w:r>
      <w:r w:rsidRPr="003137BD">
        <w:rPr>
          <w:vertAlign w:val="superscript"/>
          <w:lang w:val="fr-FR"/>
        </w:rPr>
        <w:t>3</w:t>
      </w:r>
      <w:r w:rsidRPr="003137BD">
        <w:rPr>
          <w:lang w:val="fr-FR"/>
        </w:rPr>
        <w:t xml:space="preserve"> + 2y</w:t>
      </w:r>
      <w:r w:rsidRPr="003137BD">
        <w:rPr>
          <w:vertAlign w:val="superscript"/>
          <w:lang w:val="fr-FR"/>
        </w:rPr>
        <w:t>3</w:t>
      </w:r>
      <w:r w:rsidRPr="003137BD">
        <w:rPr>
          <w:lang w:val="fr-FR"/>
        </w:rPr>
        <w:t xml:space="preserve"> + 3x</w:t>
      </w:r>
      <w:r w:rsidRPr="003137BD">
        <w:rPr>
          <w:vertAlign w:val="superscript"/>
          <w:lang w:val="fr-FR"/>
        </w:rPr>
        <w:t>3</w:t>
      </w:r>
      <w:r w:rsidRPr="003137BD">
        <w:rPr>
          <w:lang w:val="fr-FR"/>
        </w:rPr>
        <w:t xml:space="preserve"> – y</w:t>
      </w:r>
      <w:r w:rsidRPr="003137BD">
        <w:rPr>
          <w:vertAlign w:val="superscript"/>
          <w:lang w:val="fr-FR"/>
        </w:rPr>
        <w:t>3</w:t>
      </w:r>
      <w:r w:rsidRPr="003137BD">
        <w:rPr>
          <w:lang w:val="fr-FR"/>
        </w:rPr>
        <w:t xml:space="preserve"> = 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 y</w:t>
      </w:r>
      <w:r w:rsidRPr="003137BD">
        <w:rPr>
          <w:vertAlign w:val="superscript"/>
          <w:lang w:val="fr-FR"/>
        </w:rPr>
        <w:t>3</w:t>
      </w:r>
      <w:r w:rsidRPr="003137BD">
        <w:rPr>
          <w:lang w:val="fr-FR"/>
        </w:rPr>
        <w:t xml:space="preserve"> + 2xy</w:t>
      </w:r>
    </w:p>
    <w:p w14:paraId="7DC32B8E" w14:textId="77777777" w:rsidR="00EA308F" w:rsidRPr="003137BD" w:rsidRDefault="00EA308F" w:rsidP="00EA308F">
      <w:pPr>
        <w:spacing w:before="40" w:after="40"/>
        <w:rPr>
          <w:lang w:val="fr-FR"/>
        </w:rPr>
      </w:pPr>
      <w:r w:rsidRPr="003137BD">
        <w:rPr>
          <w:lang w:val="fr-FR"/>
        </w:rPr>
        <w:t>thay x = 5 và y = 4 ta được.</w:t>
      </w:r>
    </w:p>
    <w:p w14:paraId="436ADF98" w14:textId="77777777" w:rsidR="00EA308F" w:rsidRPr="003137BD" w:rsidRDefault="00EA308F" w:rsidP="00EA308F">
      <w:pPr>
        <w:spacing w:before="40" w:after="40"/>
        <w:rPr>
          <w:lang w:val="fr-FR"/>
        </w:rPr>
      </w:pPr>
      <w:r w:rsidRPr="003137BD">
        <w:rPr>
          <w:lang w:val="fr-FR"/>
        </w:rPr>
        <w:t>5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 4</w:t>
      </w:r>
      <w:r w:rsidRPr="003137BD">
        <w:rPr>
          <w:vertAlign w:val="superscript"/>
          <w:lang w:val="fr-FR"/>
        </w:rPr>
        <w:t>3</w:t>
      </w:r>
      <w:r w:rsidRPr="003137BD">
        <w:rPr>
          <w:lang w:val="fr-FR"/>
        </w:rPr>
        <w:t xml:space="preserve"> + 2.5.4 = 25 + 64 + 40 = 129. Vậy giá trị của đa thức M  tại x = 5 và y = 4 là: 129 </w:t>
      </w:r>
    </w:p>
    <w:p w14:paraId="7610B18B" w14:textId="77777777" w:rsidR="00EA308F" w:rsidRPr="003137BD" w:rsidRDefault="00EA308F" w:rsidP="00EA308F">
      <w:pPr>
        <w:spacing w:before="40" w:after="40"/>
        <w:rPr>
          <w:lang w:val="fr-FR"/>
        </w:rPr>
      </w:pPr>
      <w:r w:rsidRPr="003137BD">
        <w:rPr>
          <w:lang w:val="fr-FR"/>
        </w:rPr>
        <w:t>b, N = xy –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 x</w:t>
      </w:r>
      <w:r w:rsidRPr="003137BD">
        <w:rPr>
          <w:vertAlign w:val="superscript"/>
          <w:lang w:val="fr-FR"/>
        </w:rPr>
        <w:t>4</w:t>
      </w:r>
      <w:r w:rsidRPr="003137BD">
        <w:rPr>
          <w:lang w:val="fr-FR"/>
        </w:rPr>
        <w:t>y</w:t>
      </w:r>
      <w:r w:rsidRPr="003137BD">
        <w:rPr>
          <w:vertAlign w:val="superscript"/>
          <w:lang w:val="fr-FR"/>
        </w:rPr>
        <w:t>4</w:t>
      </w:r>
      <w:r w:rsidRPr="003137BD">
        <w:rPr>
          <w:lang w:val="fr-FR"/>
        </w:rPr>
        <w:t xml:space="preserve"> – x</w:t>
      </w:r>
      <w:r w:rsidRPr="003137BD">
        <w:rPr>
          <w:vertAlign w:val="superscript"/>
          <w:lang w:val="fr-FR"/>
        </w:rPr>
        <w:t>6</w:t>
      </w:r>
      <w:r w:rsidRPr="003137BD">
        <w:rPr>
          <w:lang w:val="fr-FR"/>
        </w:rPr>
        <w:t>y</w:t>
      </w:r>
      <w:r w:rsidRPr="003137BD">
        <w:rPr>
          <w:vertAlign w:val="superscript"/>
          <w:lang w:val="fr-FR"/>
        </w:rPr>
        <w:t>6</w:t>
      </w:r>
      <w:r w:rsidRPr="003137BD">
        <w:rPr>
          <w:lang w:val="fr-FR"/>
        </w:rPr>
        <w:t xml:space="preserve"> + x</w:t>
      </w:r>
      <w:r w:rsidRPr="003137BD">
        <w:rPr>
          <w:vertAlign w:val="superscript"/>
          <w:lang w:val="fr-FR"/>
        </w:rPr>
        <w:t>8</w:t>
      </w:r>
      <w:r w:rsidRPr="003137BD">
        <w:rPr>
          <w:lang w:val="fr-FR"/>
        </w:rPr>
        <w:t>y</w:t>
      </w:r>
      <w:r w:rsidRPr="003137BD">
        <w:rPr>
          <w:vertAlign w:val="superscript"/>
          <w:lang w:val="fr-FR"/>
        </w:rPr>
        <w:t>8</w:t>
      </w:r>
      <w:r w:rsidRPr="003137BD">
        <w:rPr>
          <w:lang w:val="fr-FR"/>
        </w:rPr>
        <w:t xml:space="preserve"> = xy – (xy)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 (xy)</w:t>
      </w:r>
      <w:r w:rsidRPr="003137BD">
        <w:rPr>
          <w:vertAlign w:val="superscript"/>
          <w:lang w:val="fr-FR"/>
        </w:rPr>
        <w:t>4</w:t>
      </w:r>
      <w:r w:rsidRPr="003137BD">
        <w:rPr>
          <w:lang w:val="fr-FR"/>
        </w:rPr>
        <w:t xml:space="preserve"> – (xy)</w:t>
      </w:r>
      <w:r w:rsidRPr="003137BD">
        <w:rPr>
          <w:vertAlign w:val="superscript"/>
          <w:lang w:val="fr-FR"/>
        </w:rPr>
        <w:t>6</w:t>
      </w:r>
      <w:r w:rsidRPr="003137BD">
        <w:rPr>
          <w:lang w:val="fr-FR"/>
        </w:rPr>
        <w:t xml:space="preserve"> + (xy)</w:t>
      </w:r>
      <w:r w:rsidRPr="003137BD">
        <w:rPr>
          <w:vertAlign w:val="superscript"/>
          <w:lang w:val="fr-FR"/>
        </w:rPr>
        <w:t>8</w:t>
      </w:r>
      <w:r w:rsidRPr="003137BD">
        <w:rPr>
          <w:lang w:val="fr-FR"/>
        </w:rPr>
        <w:t>. tại  x = -1 ; y = -1</w:t>
      </w:r>
    </w:p>
    <w:p w14:paraId="79780DD7" w14:textId="77777777" w:rsidR="00EA308F" w:rsidRPr="003137BD" w:rsidRDefault="00EA308F" w:rsidP="00EA308F">
      <w:pPr>
        <w:spacing w:before="40" w:after="40"/>
        <w:rPr>
          <w:lang w:val="fr-FR"/>
        </w:rPr>
      </w:pPr>
      <w:r w:rsidRPr="003137BD">
        <w:rPr>
          <w:lang w:val="fr-FR"/>
        </w:rPr>
        <w:t>mà x.y = (-1).(-1) = + 1</w:t>
      </w:r>
    </w:p>
    <w:p w14:paraId="0DB7E420" w14:textId="77777777" w:rsidR="00EA308F" w:rsidRPr="003137BD" w:rsidRDefault="00EA308F" w:rsidP="00EA308F">
      <w:pPr>
        <w:spacing w:before="40" w:after="40"/>
        <w:rPr>
          <w:lang w:val="fr-FR"/>
        </w:rPr>
      </w:pPr>
      <w:r w:rsidRPr="003137BD">
        <w:rPr>
          <w:lang w:val="fr-FR"/>
        </w:rPr>
        <w:t>Thay xy = -1 ta có:</w:t>
      </w:r>
    </w:p>
    <w:p w14:paraId="62B74C35" w14:textId="77777777" w:rsidR="00EA308F" w:rsidRPr="003137BD" w:rsidRDefault="00EA308F" w:rsidP="00EA308F">
      <w:pPr>
        <w:spacing w:before="40" w:after="40"/>
        <w:rPr>
          <w:lang w:val="fr-FR"/>
        </w:rPr>
      </w:pPr>
      <w:r w:rsidRPr="003137BD">
        <w:rPr>
          <w:lang w:val="fr-FR"/>
        </w:rPr>
        <w:t xml:space="preserve">    1– 1</w:t>
      </w:r>
      <w:r w:rsidRPr="003137BD">
        <w:rPr>
          <w:vertAlign w:val="superscript"/>
          <w:lang w:val="fr-FR"/>
        </w:rPr>
        <w:t xml:space="preserve">2 </w:t>
      </w:r>
      <w:r w:rsidRPr="003137BD">
        <w:rPr>
          <w:lang w:val="fr-FR"/>
        </w:rPr>
        <w:t>+ 1</w:t>
      </w:r>
      <w:r w:rsidRPr="003137BD">
        <w:rPr>
          <w:vertAlign w:val="superscript"/>
          <w:lang w:val="fr-FR"/>
        </w:rPr>
        <w:t xml:space="preserve">4 </w:t>
      </w:r>
      <w:r w:rsidRPr="003137BD">
        <w:rPr>
          <w:lang w:val="fr-FR"/>
        </w:rPr>
        <w:t>– 1</w:t>
      </w:r>
      <w:r w:rsidRPr="003137BD">
        <w:rPr>
          <w:vertAlign w:val="superscript"/>
          <w:lang w:val="fr-FR"/>
        </w:rPr>
        <w:t xml:space="preserve">6 </w:t>
      </w:r>
      <w:r w:rsidRPr="003137BD">
        <w:rPr>
          <w:lang w:val="fr-FR"/>
        </w:rPr>
        <w:t>+ 1</w:t>
      </w:r>
      <w:r w:rsidRPr="003137BD">
        <w:rPr>
          <w:vertAlign w:val="superscript"/>
          <w:lang w:val="fr-FR"/>
        </w:rPr>
        <w:t xml:space="preserve">8 </w:t>
      </w:r>
      <w:r w:rsidRPr="003137BD">
        <w:rPr>
          <w:lang w:val="fr-FR"/>
        </w:rPr>
        <w:t>=</w:t>
      </w:r>
    </w:p>
    <w:p w14:paraId="2CF36A04" w14:textId="77777777" w:rsidR="00EA308F" w:rsidRPr="003137BD" w:rsidRDefault="00EA308F" w:rsidP="00EA308F">
      <w:pPr>
        <w:spacing w:before="40" w:after="40"/>
        <w:rPr>
          <w:lang w:val="fr-FR"/>
        </w:rPr>
      </w:pPr>
      <w:r w:rsidRPr="003137BD">
        <w:rPr>
          <w:lang w:val="fr-FR"/>
        </w:rPr>
        <w:t xml:space="preserve"> = 1 – 1 + 1 – 1 + 1 = 1</w:t>
      </w:r>
    </w:p>
    <w:p w14:paraId="1136F05A" w14:textId="77777777" w:rsidR="00EA308F" w:rsidRDefault="00EA308F" w:rsidP="00EA308F">
      <w:pPr>
        <w:rPr>
          <w:lang w:val="fr-FR"/>
        </w:rPr>
      </w:pPr>
      <w:r w:rsidRPr="003137BD">
        <w:rPr>
          <w:lang w:val="fr-FR"/>
        </w:rPr>
        <w:t>Vậy giá trị của đa thức N tại x = -1 và y = -1 bằng 1</w:t>
      </w:r>
    </w:p>
    <w:p w14:paraId="03AF5875" w14:textId="77777777" w:rsidR="00EA308F" w:rsidRDefault="00EA308F" w:rsidP="00EA308F">
      <w:pPr>
        <w:rPr>
          <w:lang w:val="fr-FR"/>
        </w:rPr>
      </w:pPr>
    </w:p>
    <w:p w14:paraId="31D6F832" w14:textId="3A794C5F" w:rsidR="00EA308F" w:rsidRPr="00087DD5" w:rsidRDefault="00EA308F" w:rsidP="000D739C">
      <w:pPr>
        <w:jc w:val="center"/>
        <w:rPr>
          <w:b/>
          <w:bCs/>
          <w:sz w:val="28"/>
          <w:szCs w:val="28"/>
          <w:lang w:val="fr-FR"/>
        </w:rPr>
      </w:pPr>
    </w:p>
    <w:p w14:paraId="5A73BBDE" w14:textId="24FB07F2" w:rsidR="00EA308F" w:rsidRPr="00087DD5" w:rsidRDefault="00EA308F" w:rsidP="000D739C">
      <w:pPr>
        <w:jc w:val="center"/>
        <w:rPr>
          <w:b/>
          <w:bCs/>
          <w:sz w:val="28"/>
          <w:szCs w:val="28"/>
          <w:lang w:val="fr-FR"/>
        </w:rPr>
      </w:pPr>
    </w:p>
    <w:p w14:paraId="4D6C8FA7" w14:textId="58CFD11C" w:rsidR="00EA308F" w:rsidRPr="00087DD5" w:rsidRDefault="00EA308F" w:rsidP="000D739C">
      <w:pPr>
        <w:jc w:val="center"/>
        <w:rPr>
          <w:b/>
          <w:bCs/>
          <w:sz w:val="28"/>
          <w:szCs w:val="28"/>
          <w:lang w:val="fr-FR"/>
        </w:rPr>
      </w:pPr>
    </w:p>
    <w:p w14:paraId="3795F80A" w14:textId="0F595B72" w:rsidR="00EA308F" w:rsidRPr="00087DD5" w:rsidRDefault="00EA308F" w:rsidP="000D739C">
      <w:pPr>
        <w:jc w:val="center"/>
        <w:rPr>
          <w:b/>
          <w:bCs/>
          <w:sz w:val="28"/>
          <w:szCs w:val="28"/>
          <w:lang w:val="fr-FR"/>
        </w:rPr>
      </w:pPr>
    </w:p>
    <w:p w14:paraId="7215E6A6" w14:textId="4D3E5E06" w:rsidR="00EA308F" w:rsidRPr="00087DD5" w:rsidRDefault="00EA308F" w:rsidP="000D739C">
      <w:pPr>
        <w:jc w:val="center"/>
        <w:rPr>
          <w:b/>
          <w:bCs/>
          <w:sz w:val="28"/>
          <w:szCs w:val="28"/>
          <w:lang w:val="fr-FR"/>
        </w:rPr>
      </w:pPr>
    </w:p>
    <w:p w14:paraId="6CA9DF6C" w14:textId="4BED2ADE" w:rsidR="00EA308F" w:rsidRPr="00087DD5" w:rsidRDefault="00EA308F" w:rsidP="000D739C">
      <w:pPr>
        <w:jc w:val="center"/>
        <w:rPr>
          <w:b/>
          <w:bCs/>
          <w:sz w:val="28"/>
          <w:szCs w:val="28"/>
          <w:lang w:val="fr-FR"/>
        </w:rPr>
      </w:pPr>
    </w:p>
    <w:p w14:paraId="64927192" w14:textId="611BCF98" w:rsidR="00EA308F" w:rsidRPr="00087DD5" w:rsidRDefault="00EA308F" w:rsidP="000D739C">
      <w:pPr>
        <w:jc w:val="center"/>
        <w:rPr>
          <w:b/>
          <w:bCs/>
          <w:sz w:val="28"/>
          <w:szCs w:val="28"/>
          <w:lang w:val="fr-FR"/>
        </w:rPr>
      </w:pPr>
    </w:p>
    <w:p w14:paraId="02F7E718" w14:textId="7B693445" w:rsidR="00EA308F" w:rsidRPr="00087DD5" w:rsidRDefault="00EA308F" w:rsidP="000D739C">
      <w:pPr>
        <w:jc w:val="center"/>
        <w:rPr>
          <w:b/>
          <w:bCs/>
          <w:sz w:val="28"/>
          <w:szCs w:val="28"/>
          <w:lang w:val="fr-FR"/>
        </w:rPr>
      </w:pPr>
    </w:p>
    <w:p w14:paraId="0E072FE3" w14:textId="44C4C266" w:rsidR="00EA308F" w:rsidRPr="00087DD5" w:rsidRDefault="00EA308F" w:rsidP="000D739C">
      <w:pPr>
        <w:jc w:val="center"/>
        <w:rPr>
          <w:b/>
          <w:bCs/>
          <w:sz w:val="28"/>
          <w:szCs w:val="28"/>
          <w:lang w:val="fr-FR"/>
        </w:rPr>
      </w:pPr>
    </w:p>
    <w:p w14:paraId="5D3A3104" w14:textId="1C7748FC" w:rsidR="00EA308F" w:rsidRPr="00087DD5" w:rsidRDefault="00EA308F" w:rsidP="00EA308F">
      <w:pPr>
        <w:rPr>
          <w:b/>
          <w:bCs/>
          <w:sz w:val="28"/>
          <w:szCs w:val="28"/>
          <w:lang w:val="fr-FR"/>
        </w:rPr>
      </w:pPr>
    </w:p>
    <w:p w14:paraId="50FA425D" w14:textId="2BD0C14E" w:rsidR="000D739C" w:rsidRPr="00087DD5" w:rsidRDefault="000D739C" w:rsidP="00FC4A50">
      <w:pPr>
        <w:rPr>
          <w:sz w:val="28"/>
          <w:szCs w:val="28"/>
          <w:lang w:val="fr-FR"/>
        </w:rPr>
      </w:pPr>
      <w:bookmarkStart w:id="0" w:name="_GoBack"/>
      <w:bookmarkEnd w:id="0"/>
    </w:p>
    <w:p w14:paraId="42195357" w14:textId="77777777" w:rsidR="000C03A7" w:rsidRPr="009D7CFF" w:rsidRDefault="000C03A7" w:rsidP="000C03A7">
      <w:pPr>
        <w:tabs>
          <w:tab w:val="center" w:pos="4675"/>
        </w:tabs>
        <w:ind w:firstLine="720"/>
        <w:jc w:val="center"/>
        <w:rPr>
          <w:b/>
          <w:bCs/>
        </w:rPr>
      </w:pPr>
      <w:r w:rsidRPr="009D7CFF">
        <w:rPr>
          <w:b/>
          <w:bCs/>
        </w:rPr>
        <w:t>TÍNH CHẤT ĐƯỜNG TRUNG TRỰC CỦA</w:t>
      </w:r>
    </w:p>
    <w:p w14:paraId="609F0FB0" w14:textId="77777777" w:rsidR="000C03A7" w:rsidRPr="009D7CFF" w:rsidRDefault="000C03A7" w:rsidP="000C03A7">
      <w:pPr>
        <w:tabs>
          <w:tab w:val="center" w:pos="4675"/>
        </w:tabs>
        <w:ind w:firstLine="720"/>
        <w:jc w:val="center"/>
        <w:rPr>
          <w:b/>
          <w:bCs/>
        </w:rPr>
      </w:pPr>
      <w:r w:rsidRPr="009D7CFF">
        <w:rPr>
          <w:b/>
          <w:bCs/>
        </w:rPr>
        <w:t>MỘT ĐOẠN THẲNG</w:t>
      </w:r>
    </w:p>
    <w:p w14:paraId="069A979A" w14:textId="77777777" w:rsidR="000C03A7" w:rsidRPr="006854B9" w:rsidRDefault="000C03A7" w:rsidP="000C03A7">
      <w:pPr>
        <w:rPr>
          <w:b/>
          <w:u w:val="single"/>
        </w:rPr>
      </w:pPr>
      <w:smartTag w:uri="urn:schemas-microsoft-com:office:smarttags" w:element="place">
        <w:r w:rsidRPr="006854B9">
          <w:rPr>
            <w:b/>
          </w:rPr>
          <w:t>I.</w:t>
        </w:r>
      </w:smartTag>
      <w:r w:rsidRPr="006854B9">
        <w:rPr>
          <w:b/>
          <w:u w:val="single"/>
        </w:rPr>
        <w:t xml:space="preserve"> Định lí về tính chất các điểm thuộc đường trung trực :</w:t>
      </w:r>
    </w:p>
    <w:p w14:paraId="73B6A3FE" w14:textId="77777777" w:rsidR="000C03A7" w:rsidRPr="006854B9" w:rsidRDefault="000C03A7" w:rsidP="000C03A7">
      <w:r w:rsidRPr="006854B9">
        <w:t xml:space="preserve">a) </w:t>
      </w:r>
      <w:r w:rsidRPr="006854B9">
        <w:rPr>
          <w:u w:val="single"/>
        </w:rPr>
        <w:t>Thực hành :</w:t>
      </w:r>
    </w:p>
    <w:p w14:paraId="029486CF" w14:textId="374CD176" w:rsidR="000D739C" w:rsidRDefault="000C03A7" w:rsidP="000C03A7">
      <w:r w:rsidRPr="006854B9">
        <w:t xml:space="preserve">b) </w:t>
      </w:r>
      <w:r w:rsidRPr="006854B9">
        <w:rPr>
          <w:u w:val="single"/>
        </w:rPr>
        <w:t xml:space="preserve">Định lí 1 </w:t>
      </w:r>
      <w:r w:rsidRPr="006854B9">
        <w:t>(định lí thuận):</w:t>
      </w:r>
    </w:p>
    <w:p w14:paraId="5DCB3052" w14:textId="77777777" w:rsidR="000C03A7" w:rsidRPr="006854B9" w:rsidRDefault="000C03A7" w:rsidP="000C03A7">
      <w:r w:rsidRPr="006854B9">
        <w:rPr>
          <w:b/>
          <w:u w:val="single"/>
        </w:rPr>
        <w:t>II) Định lí đảo</w:t>
      </w:r>
      <w:r w:rsidRPr="006854B9">
        <w:rPr>
          <w:b/>
        </w:rPr>
        <w:t>:</w:t>
      </w:r>
      <w:r w:rsidRPr="006854B9">
        <w:t xml:space="preserve"> (SGK/75)</w:t>
      </w:r>
    </w:p>
    <w:p w14:paraId="57099D71" w14:textId="2192E28F" w:rsidR="000C03A7" w:rsidRPr="006854B9" w:rsidRDefault="000C03A7" w:rsidP="000C03A7">
      <w:r w:rsidRPr="003A70E6">
        <w:rPr>
          <w:noProof/>
        </w:rPr>
        <w:drawing>
          <wp:inline distT="0" distB="0" distL="0" distR="0" wp14:anchorId="0B3DD2C3" wp14:editId="22A15050">
            <wp:extent cx="1014730" cy="929005"/>
            <wp:effectExtent l="0" t="0" r="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730" cy="929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2646" w:type="dxa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66"/>
        <w:gridCol w:w="1980"/>
      </w:tblGrid>
      <w:tr w:rsidR="000C03A7" w:rsidRPr="006854B9" w14:paraId="4A79D18D" w14:textId="77777777" w:rsidTr="00E142A3">
        <w:trPr>
          <w:trHeight w:val="345"/>
        </w:trPr>
        <w:tc>
          <w:tcPr>
            <w:tcW w:w="666" w:type="dxa"/>
            <w:shd w:val="clear" w:color="auto" w:fill="auto"/>
            <w:noWrap/>
            <w:vAlign w:val="center"/>
          </w:tcPr>
          <w:p w14:paraId="26E9E838" w14:textId="77777777" w:rsidR="000C03A7" w:rsidRPr="006854B9" w:rsidRDefault="000C03A7" w:rsidP="00E142A3">
            <w:pPr>
              <w:jc w:val="center"/>
            </w:pPr>
            <w:r w:rsidRPr="006854B9">
              <w:t>GT</w:t>
            </w:r>
          </w:p>
        </w:tc>
        <w:tc>
          <w:tcPr>
            <w:tcW w:w="1980" w:type="dxa"/>
            <w:shd w:val="clear" w:color="auto" w:fill="auto"/>
            <w:noWrap/>
            <w:vAlign w:val="bottom"/>
          </w:tcPr>
          <w:p w14:paraId="767E82F5" w14:textId="77777777" w:rsidR="000C03A7" w:rsidRPr="006854B9" w:rsidRDefault="000C03A7" w:rsidP="00E142A3">
            <w:r w:rsidRPr="006854B9">
              <w:t> Đoạn thẳng AB</w:t>
            </w:r>
          </w:p>
          <w:p w14:paraId="6E72F04E" w14:textId="77777777" w:rsidR="000C03A7" w:rsidRPr="006854B9" w:rsidRDefault="000C03A7" w:rsidP="00E142A3">
            <w:r w:rsidRPr="006854B9">
              <w:t>MA = MB</w:t>
            </w:r>
          </w:p>
        </w:tc>
      </w:tr>
      <w:tr w:rsidR="000C03A7" w:rsidRPr="006854B9" w14:paraId="66602FA1" w14:textId="77777777" w:rsidTr="00E142A3">
        <w:trPr>
          <w:trHeight w:val="345"/>
        </w:trPr>
        <w:tc>
          <w:tcPr>
            <w:tcW w:w="666" w:type="dxa"/>
            <w:shd w:val="clear" w:color="auto" w:fill="auto"/>
            <w:noWrap/>
            <w:vAlign w:val="center"/>
          </w:tcPr>
          <w:p w14:paraId="3E68F9BF" w14:textId="77777777" w:rsidR="000C03A7" w:rsidRPr="006854B9" w:rsidRDefault="000C03A7" w:rsidP="00E142A3">
            <w:pPr>
              <w:jc w:val="center"/>
            </w:pPr>
            <w:r w:rsidRPr="006854B9">
              <w:t>KL</w:t>
            </w:r>
          </w:p>
        </w:tc>
        <w:tc>
          <w:tcPr>
            <w:tcW w:w="1980" w:type="dxa"/>
            <w:shd w:val="clear" w:color="auto" w:fill="auto"/>
            <w:noWrap/>
            <w:vAlign w:val="bottom"/>
          </w:tcPr>
          <w:p w14:paraId="5C41E0F6" w14:textId="77777777" w:rsidR="000C03A7" w:rsidRPr="006854B9" w:rsidRDefault="000C03A7" w:rsidP="00E142A3">
            <w:r w:rsidRPr="006854B9">
              <w:t> M thuc đường trung trực của đoạn thẳng AB</w:t>
            </w:r>
          </w:p>
        </w:tc>
      </w:tr>
    </w:tbl>
    <w:p w14:paraId="131033C5" w14:textId="77777777" w:rsidR="000C03A7" w:rsidRPr="006854B9" w:rsidRDefault="000C03A7" w:rsidP="000C03A7">
      <w:r w:rsidRPr="006854B9">
        <w:rPr>
          <w:u w:val="single"/>
        </w:rPr>
        <w:t>c/m</w:t>
      </w:r>
      <w:r w:rsidRPr="006854B9">
        <w:t xml:space="preserve"> : SGK/75</w:t>
      </w:r>
    </w:p>
    <w:p w14:paraId="52A38FA0" w14:textId="77777777" w:rsidR="000C03A7" w:rsidRPr="006854B9" w:rsidRDefault="000C03A7" w:rsidP="000C03A7">
      <w:pPr>
        <w:rPr>
          <w:b/>
          <w:u w:val="single"/>
        </w:rPr>
      </w:pPr>
      <w:r w:rsidRPr="006854B9">
        <w:rPr>
          <w:b/>
        </w:rPr>
        <w:t>III.</w:t>
      </w:r>
      <w:r w:rsidRPr="006854B9">
        <w:rPr>
          <w:b/>
          <w:u w:val="single"/>
        </w:rPr>
        <w:t xml:space="preserve"> Ứng dụng :</w:t>
      </w:r>
    </w:p>
    <w:p w14:paraId="67C9DA38" w14:textId="02580E11" w:rsidR="000C03A7" w:rsidRPr="006854B9" w:rsidRDefault="000C03A7" w:rsidP="000C03A7">
      <w:r w:rsidRPr="003A70E6">
        <w:rPr>
          <w:noProof/>
        </w:rPr>
        <w:drawing>
          <wp:inline distT="0" distB="0" distL="0" distR="0" wp14:anchorId="04C9F408" wp14:editId="42D1B6A1">
            <wp:extent cx="1548130" cy="16764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13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C5822A" w14:textId="77777777" w:rsidR="000C03A7" w:rsidRPr="006854B9" w:rsidRDefault="000C03A7" w:rsidP="000C03A7">
      <w:r w:rsidRPr="006854B9">
        <w:t>Chú ý : sgk/76</w:t>
      </w:r>
    </w:p>
    <w:p w14:paraId="42F9256A" w14:textId="77777777" w:rsidR="000C03A7" w:rsidRPr="006854B9" w:rsidRDefault="000C03A7" w:rsidP="000C03A7">
      <w:pPr>
        <w:rPr>
          <w:b/>
          <w:u w:val="single"/>
        </w:rPr>
      </w:pPr>
      <w:r w:rsidRPr="006854B9">
        <w:rPr>
          <w:b/>
          <w:u w:val="single"/>
        </w:rPr>
        <w:t>Bài 44 SGK/76:</w:t>
      </w:r>
    </w:p>
    <w:p w14:paraId="6B1D190A" w14:textId="64A19173" w:rsidR="000C03A7" w:rsidRPr="006854B9" w:rsidRDefault="000C03A7" w:rsidP="000C03A7">
      <w:r w:rsidRPr="003A70E6">
        <w:rPr>
          <w:noProof/>
        </w:rPr>
        <w:drawing>
          <wp:inline distT="0" distB="0" distL="0" distR="0" wp14:anchorId="070AC375" wp14:editId="0D6B3374">
            <wp:extent cx="1129030" cy="13716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903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56840D" w14:textId="77777777" w:rsidR="000C03A7" w:rsidRPr="006854B9" w:rsidRDefault="000C03A7" w:rsidP="000C03A7">
      <w:r w:rsidRPr="006854B9">
        <w:t>Có M thuộc đường trung trực của AB</w:t>
      </w:r>
    </w:p>
    <w:p w14:paraId="190C62FA" w14:textId="5014C475" w:rsidR="000C03A7" w:rsidRDefault="000C03A7" w:rsidP="000C03A7">
      <w:pPr>
        <w:rPr>
          <w:sz w:val="28"/>
          <w:szCs w:val="28"/>
        </w:rPr>
      </w:pPr>
      <w:r w:rsidRPr="006854B9">
        <w:sym w:font="Symbol" w:char="F0DE"/>
      </w:r>
      <w:r w:rsidRPr="006854B9">
        <w:t xml:space="preserve"> MB = MA = 5 cm (Tính chất các điểm trên trung trực của một đoạn thẳng)</w:t>
      </w:r>
    </w:p>
    <w:p w14:paraId="752BEC3C" w14:textId="3112B8A7" w:rsidR="000D739C" w:rsidRDefault="000D739C" w:rsidP="00FC4A50">
      <w:pPr>
        <w:rPr>
          <w:sz w:val="28"/>
          <w:szCs w:val="28"/>
        </w:rPr>
      </w:pPr>
    </w:p>
    <w:p w14:paraId="3642A613" w14:textId="35EA04B7" w:rsidR="000D739C" w:rsidRDefault="000D739C" w:rsidP="00FC4A50">
      <w:pPr>
        <w:rPr>
          <w:sz w:val="28"/>
          <w:szCs w:val="28"/>
        </w:rPr>
      </w:pPr>
    </w:p>
    <w:p w14:paraId="6DC3A3D7" w14:textId="05715443" w:rsidR="000D739C" w:rsidRDefault="000D739C" w:rsidP="00FC4A50">
      <w:pPr>
        <w:rPr>
          <w:sz w:val="28"/>
          <w:szCs w:val="28"/>
        </w:rPr>
      </w:pPr>
    </w:p>
    <w:p w14:paraId="67BA4A35" w14:textId="70BDB21C" w:rsidR="000D739C" w:rsidRDefault="000D739C" w:rsidP="00FC4A50">
      <w:pPr>
        <w:rPr>
          <w:sz w:val="28"/>
          <w:szCs w:val="28"/>
        </w:rPr>
      </w:pPr>
    </w:p>
    <w:p w14:paraId="104F8FBC" w14:textId="77777777" w:rsidR="00EA308F" w:rsidRPr="009D7CFF" w:rsidRDefault="00EA308F" w:rsidP="00EA308F">
      <w:pPr>
        <w:tabs>
          <w:tab w:val="center" w:pos="4675"/>
        </w:tabs>
        <w:ind w:firstLine="720"/>
        <w:jc w:val="center"/>
        <w:rPr>
          <w:b/>
          <w:bCs/>
        </w:rPr>
      </w:pPr>
      <w:r w:rsidRPr="009D7CFF">
        <w:rPr>
          <w:b/>
          <w:bCs/>
        </w:rPr>
        <w:t>TÍNH CHẤT BA ĐƯỜNG TRUNG TRỰC CỦA</w:t>
      </w:r>
    </w:p>
    <w:p w14:paraId="5749DF96" w14:textId="77777777" w:rsidR="00EA308F" w:rsidRPr="00154644" w:rsidRDefault="00EA308F" w:rsidP="00EA308F">
      <w:pPr>
        <w:tabs>
          <w:tab w:val="center" w:pos="4675"/>
        </w:tabs>
        <w:ind w:firstLine="720"/>
        <w:jc w:val="center"/>
        <w:rPr>
          <w:b/>
          <w:bCs/>
          <w:lang w:val="pl-PL"/>
        </w:rPr>
      </w:pPr>
      <w:r w:rsidRPr="00154644">
        <w:rPr>
          <w:b/>
          <w:bCs/>
          <w:lang w:val="pl-PL"/>
        </w:rPr>
        <w:t>MỘT TAM GIÁC</w:t>
      </w:r>
    </w:p>
    <w:p w14:paraId="1326F75F" w14:textId="77777777" w:rsidR="00EA308F" w:rsidRPr="006854B9" w:rsidRDefault="00EA308F" w:rsidP="00EA308F">
      <w:pPr>
        <w:rPr>
          <w:b/>
          <w:u w:val="single"/>
          <w:lang w:val="sv-SE"/>
        </w:rPr>
      </w:pPr>
      <w:r w:rsidRPr="006854B9">
        <w:rPr>
          <w:b/>
          <w:u w:val="single"/>
          <w:lang w:val="sv-SE"/>
        </w:rPr>
        <w:t>I) Đường trung trực của tam giác:</w:t>
      </w:r>
    </w:p>
    <w:p w14:paraId="58ECB9AC" w14:textId="77777777" w:rsidR="00EA308F" w:rsidRPr="006854B9" w:rsidRDefault="00EA308F" w:rsidP="00EA308F">
      <w:pPr>
        <w:rPr>
          <w:lang w:val="sv-SE"/>
        </w:rPr>
      </w:pPr>
      <w:r w:rsidRPr="006854B9">
        <w:rPr>
          <w:b/>
          <w:u w:val="single"/>
          <w:lang w:val="sv-SE"/>
        </w:rPr>
        <w:t>ĐN:</w:t>
      </w:r>
      <w:r w:rsidRPr="006854B9">
        <w:rPr>
          <w:lang w:val="sv-SE"/>
        </w:rPr>
        <w:t xml:space="preserve"> SGK/78</w:t>
      </w:r>
    </w:p>
    <w:p w14:paraId="0C9BE43D" w14:textId="77777777" w:rsidR="00EA308F" w:rsidRPr="006854B9" w:rsidRDefault="00EA308F" w:rsidP="00EA308F">
      <w:pPr>
        <w:rPr>
          <w:lang w:val="sv-SE"/>
        </w:rPr>
      </w:pPr>
      <w:r w:rsidRPr="006854B9">
        <w:rPr>
          <w:b/>
          <w:u w:val="single"/>
          <w:lang w:val="sv-SE"/>
        </w:rPr>
        <w:t>Nhận xét:</w:t>
      </w:r>
      <w:r w:rsidRPr="006854B9">
        <w:rPr>
          <w:lang w:val="sv-SE"/>
        </w:rPr>
        <w:t xml:space="preserve"> trong một tam giác cân, đường trung trực ứng với cạnh đáy đồng thời là đường trung tuyến ứng với cạnh đáy.</w:t>
      </w:r>
    </w:p>
    <w:p w14:paraId="3866DABA" w14:textId="7F1B9763" w:rsidR="000D739C" w:rsidRDefault="00EA308F" w:rsidP="00EA308F">
      <w:r w:rsidRPr="006854B9">
        <w:object w:dxaOrig="1590" w:dyaOrig="1545" w14:anchorId="76F0E8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77.25pt" o:ole="">
            <v:imagedata r:id="rId11" o:title=""/>
          </v:shape>
          <o:OLEObject Type="Embed" ProgID="PBrush" ShapeID="_x0000_i1025" DrawAspect="Content" ObjectID="_1650390715" r:id="rId12"/>
        </w:object>
      </w:r>
    </w:p>
    <w:p w14:paraId="71AF358C" w14:textId="77777777" w:rsidR="00EA308F" w:rsidRPr="006854B9" w:rsidRDefault="00EA308F" w:rsidP="00EA308F">
      <w:pPr>
        <w:rPr>
          <w:b/>
          <w:u w:val="single"/>
        </w:rPr>
      </w:pPr>
      <w:r w:rsidRPr="006854B9">
        <w:rPr>
          <w:b/>
          <w:u w:val="single"/>
        </w:rPr>
        <w:t>II) Tính chất ba đường trung trực của tam giác:</w:t>
      </w:r>
    </w:p>
    <w:p w14:paraId="69A6365D" w14:textId="77777777" w:rsidR="00EA308F" w:rsidRPr="006854B9" w:rsidRDefault="00EA308F" w:rsidP="00EA308F">
      <w:r w:rsidRPr="006854B9">
        <w:rPr>
          <w:b/>
          <w:u w:val="single"/>
        </w:rPr>
        <w:t>Định lí:</w:t>
      </w:r>
      <w:r w:rsidRPr="006854B9">
        <w:t xml:space="preserve"> Ba đường trung trực của một tam giác cùng đi qua một điểm. Điểm này cách đều 3 đỉnh của tam giác đó.</w:t>
      </w:r>
    </w:p>
    <w:p w14:paraId="0388D12A" w14:textId="77777777" w:rsidR="00EA308F" w:rsidRPr="006854B9" w:rsidRDefault="00EA308F" w:rsidP="00EA308F"/>
    <w:p w14:paraId="32CCFA45" w14:textId="77777777" w:rsidR="00EA308F" w:rsidRPr="006854B9" w:rsidRDefault="00EA308F" w:rsidP="00EA308F"/>
    <w:p w14:paraId="7CAA03E0" w14:textId="77777777" w:rsidR="00EA308F" w:rsidRPr="006854B9" w:rsidRDefault="00EA308F" w:rsidP="00EA308F"/>
    <w:p w14:paraId="2163AE46" w14:textId="77777777" w:rsidR="00EA308F" w:rsidRPr="006854B9" w:rsidRDefault="00EA308F" w:rsidP="00EA308F">
      <w:pPr>
        <w:rPr>
          <w:b/>
          <w:u w:val="single"/>
        </w:rPr>
      </w:pPr>
      <w:r w:rsidRPr="006854B9">
        <w:rPr>
          <w:b/>
          <w:u w:val="single"/>
        </w:rPr>
        <w:t>Bài 52 SGK/79:</w:t>
      </w:r>
    </w:p>
    <w:p w14:paraId="08217DB0" w14:textId="77777777" w:rsidR="00EA308F" w:rsidRPr="006854B9" w:rsidRDefault="00EA308F" w:rsidP="00EA308F">
      <w:r w:rsidRPr="006854B9">
        <w:t>Ta có: AM là trung tuyến đồng thời là đường trung trực nên AB=AC</w:t>
      </w:r>
    </w:p>
    <w:p w14:paraId="07DF7CA4" w14:textId="77777777" w:rsidR="00EA308F" w:rsidRPr="006854B9" w:rsidRDefault="00EA308F" w:rsidP="00EA308F">
      <w:r w:rsidRPr="006854B9">
        <w:t xml:space="preserve">=&gt; </w:t>
      </w:r>
      <w:r w:rsidRPr="006854B9">
        <w:rPr>
          <w:noProof/>
          <w:position w:val="-4"/>
        </w:rPr>
        <w:drawing>
          <wp:inline distT="0" distB="0" distL="0" distR="0" wp14:anchorId="5E01CCB6" wp14:editId="06173EBB">
            <wp:extent cx="138430" cy="167005"/>
            <wp:effectExtent l="0" t="0" r="0" b="444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54B9">
        <w:t>ABC cân tại A.</w:t>
      </w:r>
    </w:p>
    <w:p w14:paraId="23BD5FCB" w14:textId="77777777" w:rsidR="00EA308F" w:rsidRPr="006854B9" w:rsidRDefault="00EA308F" w:rsidP="00EA308F"/>
    <w:p w14:paraId="3310BBC6" w14:textId="3C4F93DD" w:rsidR="00EA308F" w:rsidRPr="00EA308F" w:rsidRDefault="00EA308F" w:rsidP="00EA308F">
      <w:pPr>
        <w:rPr>
          <w:b/>
          <w:bCs/>
          <w:u w:val="single"/>
        </w:rPr>
      </w:pPr>
      <w:r>
        <w:rPr>
          <w:b/>
          <w:bCs/>
          <w:u w:val="single"/>
        </w:rPr>
        <w:t>III) Bài tập</w:t>
      </w:r>
    </w:p>
    <w:p w14:paraId="24006A48" w14:textId="77777777" w:rsidR="00EA308F" w:rsidRPr="006854B9" w:rsidRDefault="00EA308F" w:rsidP="00EA308F">
      <w:pPr>
        <w:rPr>
          <w:b/>
          <w:u w:val="single"/>
        </w:rPr>
      </w:pPr>
      <w:r w:rsidRPr="006854B9">
        <w:rPr>
          <w:b/>
          <w:u w:val="single"/>
        </w:rPr>
        <w:t>Bài 55 SGK/80:</w:t>
      </w:r>
    </w:p>
    <w:p w14:paraId="3EFA0D58" w14:textId="77777777" w:rsidR="00EA308F" w:rsidRPr="00087DD5" w:rsidRDefault="00EA308F" w:rsidP="00EA308F">
      <w:r w:rsidRPr="00087DD5">
        <w:t>Ta có: DK là trung trực của AC.</w:t>
      </w:r>
    </w:p>
    <w:p w14:paraId="19DEC3DC" w14:textId="77777777" w:rsidR="00EA308F" w:rsidRPr="006854B9" w:rsidRDefault="00EA308F" w:rsidP="00EA308F">
      <w:pPr>
        <w:rPr>
          <w:lang w:val="pt-BR"/>
        </w:rPr>
      </w:pPr>
      <w:r w:rsidRPr="006854B9">
        <w:rPr>
          <w:lang w:val="pt-BR"/>
        </w:rPr>
        <w:t>=&gt; DA=DC</w:t>
      </w:r>
    </w:p>
    <w:p w14:paraId="120C8F10" w14:textId="77777777" w:rsidR="00EA308F" w:rsidRPr="006854B9" w:rsidRDefault="00EA308F" w:rsidP="00EA308F">
      <w:pPr>
        <w:rPr>
          <w:lang w:val="pt-BR"/>
        </w:rPr>
      </w:pPr>
      <w:r w:rsidRPr="006854B9">
        <w:rPr>
          <w:lang w:val="pt-BR"/>
        </w:rPr>
        <w:t xml:space="preserve">=&gt; </w:t>
      </w:r>
      <w:r w:rsidRPr="006854B9">
        <w:rPr>
          <w:noProof/>
          <w:position w:val="-4"/>
        </w:rPr>
        <w:drawing>
          <wp:inline distT="0" distB="0" distL="0" distR="0" wp14:anchorId="44CE52E4" wp14:editId="3A4ECF31">
            <wp:extent cx="138430" cy="167005"/>
            <wp:effectExtent l="0" t="0" r="0" b="444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54B9">
        <w:rPr>
          <w:lang w:val="pt-BR"/>
        </w:rPr>
        <w:t>ADC cân tại D</w:t>
      </w:r>
    </w:p>
    <w:p w14:paraId="06D91EE0" w14:textId="77777777" w:rsidR="00EA308F" w:rsidRPr="006854B9" w:rsidRDefault="00EA308F" w:rsidP="00EA308F">
      <w:pPr>
        <w:rPr>
          <w:lang w:val="sv-SE"/>
        </w:rPr>
      </w:pPr>
      <w:r w:rsidRPr="006854B9">
        <w:rPr>
          <w:lang w:val="sv-SE"/>
        </w:rPr>
        <w:t>=&gt;</w:t>
      </w:r>
      <w:r w:rsidRPr="006854B9">
        <w:rPr>
          <w:position w:val="-6"/>
        </w:rPr>
        <w:object w:dxaOrig="580" w:dyaOrig="360" w14:anchorId="4D75C187">
          <v:shape id="_x0000_i1026" type="#_x0000_t75" style="width:29.25pt;height:18pt" o:ole="">
            <v:imagedata r:id="rId14" o:title=""/>
          </v:shape>
          <o:OLEObject Type="Embed" ProgID="Equation.DSMT4" ShapeID="_x0000_i1026" DrawAspect="Content" ObjectID="_1650390716" r:id="rId15"/>
        </w:object>
      </w:r>
      <w:r w:rsidRPr="006854B9">
        <w:rPr>
          <w:lang w:val="sv-SE"/>
        </w:rPr>
        <w:t>=180</w:t>
      </w:r>
      <w:r w:rsidRPr="006854B9">
        <w:rPr>
          <w:vertAlign w:val="superscript"/>
          <w:lang w:val="sv-SE"/>
        </w:rPr>
        <w:t>0</w:t>
      </w:r>
      <w:r w:rsidRPr="006854B9">
        <w:rPr>
          <w:lang w:val="sv-SE"/>
        </w:rPr>
        <w:t>-2</w:t>
      </w:r>
      <w:r w:rsidRPr="006854B9">
        <w:rPr>
          <w:noProof/>
          <w:position w:val="-6"/>
        </w:rPr>
        <w:drawing>
          <wp:inline distT="0" distB="0" distL="0" distR="0" wp14:anchorId="7C6F66E2" wp14:editId="58CAF55E">
            <wp:extent cx="152400" cy="21463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54B9">
        <w:rPr>
          <w:lang w:val="sv-SE"/>
        </w:rPr>
        <w:t xml:space="preserve"> (1)</w:t>
      </w:r>
    </w:p>
    <w:p w14:paraId="5282247B" w14:textId="77777777" w:rsidR="00EA308F" w:rsidRPr="006854B9" w:rsidRDefault="00EA308F" w:rsidP="00EA308F">
      <w:pPr>
        <w:rPr>
          <w:lang w:val="sv-SE"/>
        </w:rPr>
      </w:pPr>
      <w:r w:rsidRPr="006854B9">
        <w:rPr>
          <w:lang w:val="sv-SE"/>
        </w:rPr>
        <w:t>Ta có: DI: trung trực của AB</w:t>
      </w:r>
    </w:p>
    <w:p w14:paraId="65BE69DC" w14:textId="77777777" w:rsidR="00EA308F" w:rsidRPr="006854B9" w:rsidRDefault="00EA308F" w:rsidP="00EA308F">
      <w:pPr>
        <w:rPr>
          <w:lang w:val="pt-BR"/>
        </w:rPr>
      </w:pPr>
      <w:r w:rsidRPr="006854B9">
        <w:rPr>
          <w:lang w:val="pt-BR"/>
        </w:rPr>
        <w:t>=&gt;DB=DA</w:t>
      </w:r>
    </w:p>
    <w:p w14:paraId="54EFFB55" w14:textId="77777777" w:rsidR="00EA308F" w:rsidRPr="006854B9" w:rsidRDefault="00EA308F" w:rsidP="00EA308F">
      <w:pPr>
        <w:rPr>
          <w:lang w:val="pt-BR"/>
        </w:rPr>
      </w:pPr>
      <w:r w:rsidRPr="006854B9">
        <w:rPr>
          <w:lang w:val="pt-BR"/>
        </w:rPr>
        <w:t>=&gt;</w:t>
      </w:r>
      <w:r w:rsidRPr="006854B9">
        <w:rPr>
          <w:noProof/>
          <w:position w:val="-4"/>
        </w:rPr>
        <w:drawing>
          <wp:inline distT="0" distB="0" distL="0" distR="0" wp14:anchorId="7D340E5B" wp14:editId="5117B8E3">
            <wp:extent cx="138430" cy="167005"/>
            <wp:effectExtent l="0" t="0" r="0" b="444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54B9">
        <w:rPr>
          <w:lang w:val="pt-BR"/>
        </w:rPr>
        <w:t>ADB cân tại D</w:t>
      </w:r>
    </w:p>
    <w:p w14:paraId="1589C0A0" w14:textId="77777777" w:rsidR="00EA308F" w:rsidRPr="006854B9" w:rsidRDefault="00EA308F" w:rsidP="00EA308F">
      <w:r w:rsidRPr="006854B9">
        <w:t xml:space="preserve">=&gt; </w:t>
      </w:r>
      <w:r w:rsidRPr="006854B9">
        <w:rPr>
          <w:position w:val="-4"/>
        </w:rPr>
        <w:object w:dxaOrig="560" w:dyaOrig="340" w14:anchorId="398E3076">
          <v:shape id="_x0000_i1027" type="#_x0000_t75" style="width:28.5pt;height:17.25pt" o:ole="">
            <v:imagedata r:id="rId17" o:title=""/>
          </v:shape>
          <o:OLEObject Type="Embed" ProgID="Equation.DSMT4" ShapeID="_x0000_i1027" DrawAspect="Content" ObjectID="_1650390717" r:id="rId18"/>
        </w:object>
      </w:r>
      <w:r w:rsidRPr="006854B9">
        <w:t>=180</w:t>
      </w:r>
      <w:r w:rsidRPr="006854B9">
        <w:rPr>
          <w:vertAlign w:val="superscript"/>
        </w:rPr>
        <w:t>0</w:t>
      </w:r>
      <w:r w:rsidRPr="006854B9">
        <w:t>-2</w:t>
      </w:r>
      <w:r w:rsidRPr="006854B9">
        <w:rPr>
          <w:noProof/>
          <w:position w:val="-4"/>
        </w:rPr>
        <w:drawing>
          <wp:inline distT="0" distB="0" distL="0" distR="0" wp14:anchorId="161CB1D0" wp14:editId="65DE27C4">
            <wp:extent cx="152400" cy="205105"/>
            <wp:effectExtent l="0" t="0" r="0" b="444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54B9">
        <w:t xml:space="preserve"> (2)</w:t>
      </w:r>
    </w:p>
    <w:p w14:paraId="60AF7E4F" w14:textId="77777777" w:rsidR="00EA308F" w:rsidRPr="006854B9" w:rsidRDefault="00EA308F" w:rsidP="00EA308F">
      <w:r w:rsidRPr="006854B9">
        <w:t>(1), (2)=&gt;</w:t>
      </w:r>
      <w:r w:rsidRPr="006854B9">
        <w:rPr>
          <w:position w:val="-6"/>
        </w:rPr>
        <w:object w:dxaOrig="580" w:dyaOrig="360" w14:anchorId="1EE5DF3C">
          <v:shape id="_x0000_i1028" type="#_x0000_t75" style="width:29.25pt;height:18pt" o:ole="">
            <v:imagedata r:id="rId20" o:title=""/>
          </v:shape>
          <o:OLEObject Type="Embed" ProgID="Equation.DSMT4" ShapeID="_x0000_i1028" DrawAspect="Content" ObjectID="_1650390718" r:id="rId21"/>
        </w:object>
      </w:r>
      <w:r w:rsidRPr="006854B9">
        <w:t>+</w:t>
      </w:r>
      <w:r w:rsidRPr="006854B9">
        <w:rPr>
          <w:position w:val="-4"/>
        </w:rPr>
        <w:object w:dxaOrig="560" w:dyaOrig="340" w14:anchorId="73B1B565">
          <v:shape id="_x0000_i1029" type="#_x0000_t75" style="width:28.5pt;height:17.25pt" o:ole="">
            <v:imagedata r:id="rId22" o:title=""/>
          </v:shape>
          <o:OLEObject Type="Embed" ProgID="Equation.DSMT4" ShapeID="_x0000_i1029" DrawAspect="Content" ObjectID="_1650390719" r:id="rId23"/>
        </w:object>
      </w:r>
      <w:r w:rsidRPr="006854B9">
        <w:t>=180</w:t>
      </w:r>
      <w:r w:rsidRPr="006854B9">
        <w:rPr>
          <w:vertAlign w:val="superscript"/>
        </w:rPr>
        <w:t>0</w:t>
      </w:r>
      <w:r w:rsidRPr="006854B9">
        <w:t>-2</w:t>
      </w:r>
      <w:r w:rsidRPr="006854B9">
        <w:rPr>
          <w:noProof/>
          <w:position w:val="-6"/>
        </w:rPr>
        <w:drawing>
          <wp:inline distT="0" distB="0" distL="0" distR="0" wp14:anchorId="16A874AE" wp14:editId="5790EEF5">
            <wp:extent cx="152400" cy="21463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54B9">
        <w:t>+180</w:t>
      </w:r>
      <w:r w:rsidRPr="006854B9">
        <w:rPr>
          <w:vertAlign w:val="superscript"/>
        </w:rPr>
        <w:t>0</w:t>
      </w:r>
      <w:r w:rsidRPr="006854B9">
        <w:t>-2</w:t>
      </w:r>
      <w:r w:rsidRPr="006854B9">
        <w:rPr>
          <w:noProof/>
          <w:position w:val="-4"/>
        </w:rPr>
        <w:drawing>
          <wp:inline distT="0" distB="0" distL="0" distR="0" wp14:anchorId="6E2C0C3C" wp14:editId="2ADE54D5">
            <wp:extent cx="152400" cy="205105"/>
            <wp:effectExtent l="0" t="0" r="0" b="444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8D81C7" w14:textId="77777777" w:rsidR="00EA308F" w:rsidRPr="006854B9" w:rsidRDefault="00EA308F" w:rsidP="00EA308F">
      <w:r w:rsidRPr="006854B9">
        <w:t>=360</w:t>
      </w:r>
      <w:r w:rsidRPr="006854B9">
        <w:rPr>
          <w:vertAlign w:val="superscript"/>
        </w:rPr>
        <w:t>0</w:t>
      </w:r>
      <w:r w:rsidRPr="006854B9">
        <w:t>-2(</w:t>
      </w:r>
      <w:r w:rsidRPr="006854B9">
        <w:rPr>
          <w:noProof/>
          <w:position w:val="-6"/>
        </w:rPr>
        <w:drawing>
          <wp:inline distT="0" distB="0" distL="0" distR="0" wp14:anchorId="2E692CBF" wp14:editId="13E66C2A">
            <wp:extent cx="152400" cy="21463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54B9">
        <w:t>+</w:t>
      </w:r>
      <w:r w:rsidRPr="006854B9">
        <w:rPr>
          <w:noProof/>
          <w:position w:val="-4"/>
        </w:rPr>
        <w:drawing>
          <wp:inline distT="0" distB="0" distL="0" distR="0" wp14:anchorId="09D03365" wp14:editId="13505CA5">
            <wp:extent cx="152400" cy="205105"/>
            <wp:effectExtent l="0" t="0" r="0" b="444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54B9">
        <w:t>)</w:t>
      </w:r>
    </w:p>
    <w:p w14:paraId="1AB88A69" w14:textId="77777777" w:rsidR="00EA308F" w:rsidRPr="006854B9" w:rsidRDefault="00EA308F" w:rsidP="00EA308F">
      <w:r w:rsidRPr="006854B9">
        <w:t>=360</w:t>
      </w:r>
      <w:r w:rsidRPr="006854B9">
        <w:rPr>
          <w:vertAlign w:val="superscript"/>
        </w:rPr>
        <w:t>0</w:t>
      </w:r>
      <w:r w:rsidRPr="006854B9">
        <w:t>-2.90</w:t>
      </w:r>
      <w:r w:rsidRPr="006854B9">
        <w:rPr>
          <w:vertAlign w:val="superscript"/>
        </w:rPr>
        <w:t>0</w:t>
      </w:r>
    </w:p>
    <w:p w14:paraId="34A28CD3" w14:textId="77777777" w:rsidR="00EA308F" w:rsidRPr="006854B9" w:rsidRDefault="00EA308F" w:rsidP="00EA308F">
      <w:r w:rsidRPr="006854B9">
        <w:t>=180</w:t>
      </w:r>
      <w:r w:rsidRPr="006854B9">
        <w:rPr>
          <w:vertAlign w:val="superscript"/>
        </w:rPr>
        <w:t>0</w:t>
      </w:r>
    </w:p>
    <w:p w14:paraId="608BB8CF" w14:textId="0CFEED34" w:rsidR="00EA308F" w:rsidRDefault="00EA308F" w:rsidP="00EA308F">
      <w:pPr>
        <w:rPr>
          <w:sz w:val="28"/>
          <w:szCs w:val="28"/>
        </w:rPr>
      </w:pPr>
      <w:r w:rsidRPr="006854B9">
        <w:t>=&gt; B, D, C thẳng hàng.</w:t>
      </w:r>
    </w:p>
    <w:p w14:paraId="60E03A86" w14:textId="77777777" w:rsidR="000D739C" w:rsidRDefault="000D739C" w:rsidP="00FC4A50">
      <w:pPr>
        <w:rPr>
          <w:sz w:val="28"/>
          <w:szCs w:val="28"/>
        </w:rPr>
      </w:pPr>
    </w:p>
    <w:p w14:paraId="2CAD4380" w14:textId="77777777" w:rsidR="003C295A" w:rsidRDefault="003C295A"/>
    <w:sectPr w:rsidR="003C295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4A50"/>
    <w:rsid w:val="00087DD5"/>
    <w:rsid w:val="000C03A7"/>
    <w:rsid w:val="000D739C"/>
    <w:rsid w:val="00143FFB"/>
    <w:rsid w:val="003C295A"/>
    <w:rsid w:val="00776013"/>
    <w:rsid w:val="00EA308F"/>
    <w:rsid w:val="00FC4A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,"/>
  <w:listSeparator w:val=","/>
  <w14:docId w14:val="31288CE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4A50"/>
    <w:pPr>
      <w:spacing w:after="0" w:line="240" w:lineRule="auto"/>
      <w:jc w:val="both"/>
    </w:pPr>
    <w:rPr>
      <w:rFonts w:ascii="Times New Roman" w:eastAsia="Calibri" w:hAnsi="Times New Roman" w:cs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43F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3FFB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4A50"/>
    <w:pPr>
      <w:spacing w:after="0" w:line="240" w:lineRule="auto"/>
      <w:jc w:val="both"/>
    </w:pPr>
    <w:rPr>
      <w:rFonts w:ascii="Times New Roman" w:eastAsia="Calibri" w:hAnsi="Times New Roman" w:cs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43F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3FFB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8.wmf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3.wmf"/><Relationship Id="rId12" Type="http://schemas.openxmlformats.org/officeDocument/2006/relationships/oleObject" Target="embeddings/oleObject1.bin"/><Relationship Id="rId17" Type="http://schemas.openxmlformats.org/officeDocument/2006/relationships/image" Target="media/image11.wmf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10.wmf"/><Relationship Id="rId20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7.png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10" Type="http://schemas.openxmlformats.org/officeDocument/2006/relationships/image" Target="media/image6.emf"/><Relationship Id="rId19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image" Target="media/image9.wmf"/><Relationship Id="rId22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39</Words>
  <Characters>250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9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g Nguyen</dc:creator>
  <cp:lastModifiedBy>Administrator</cp:lastModifiedBy>
  <cp:revision>3</cp:revision>
  <dcterms:created xsi:type="dcterms:W3CDTF">2020-04-30T16:16:00Z</dcterms:created>
  <dcterms:modified xsi:type="dcterms:W3CDTF">2020-05-07T14:05:00Z</dcterms:modified>
</cp:coreProperties>
</file>